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14E2" w:rsidRPr="000F4BBA" w:rsidRDefault="00D014E2" w:rsidP="00D014E2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F4BBA">
        <w:rPr>
          <w:rFonts w:ascii="Times New Roman" w:hAnsi="Times New Roman" w:cs="Times New Roman"/>
          <w:b/>
          <w:sz w:val="32"/>
          <w:szCs w:val="32"/>
        </w:rPr>
        <w:t>Bài 15: CÔNG SUẤT TIÊU THỤ CỦA MẠCH ĐIỆN XOAY CHIỀU. HỆ SỐ CÔNG SUẤT</w:t>
      </w:r>
    </w:p>
    <w:p w:rsidR="00DC28E2" w:rsidRPr="000F4BBA" w:rsidRDefault="00DC28E2" w:rsidP="000A771D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D014E2" w:rsidRPr="000F4BBA" w:rsidRDefault="00D014E2" w:rsidP="00D014E2">
      <w:pPr>
        <w:tabs>
          <w:tab w:val="left" w:pos="-18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vi-VN"/>
        </w:rPr>
        <w:t>I.  CÔNG SUẤT CỦA MẠCH ĐIỆN XOAY CHIỀU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F4BBA">
        <w:rPr>
          <w:rFonts w:ascii="Times New Roman" w:hAnsi="Times New Roman" w:cs="Times New Roman"/>
          <w:b/>
          <w:sz w:val="26"/>
          <w:szCs w:val="26"/>
        </w:rPr>
        <w:t>1. Biểu thức của công suất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</w:rPr>
        <w:t xml:space="preserve">      </w:t>
      </w: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Công suất tiêu thụ trung bình trong một đoạn mạch điện xoay chiều : 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   </w:t>
      </w:r>
      <w:r w:rsidR="00140321" w:rsidRPr="000F4BBA">
        <w:rPr>
          <w:rFonts w:ascii="Times New Roman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</w:t>
      </w:r>
    </w:p>
    <w:p w:rsidR="00DC28E2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4BBA">
        <w:rPr>
          <w:rFonts w:ascii="Times New Roman" w:hAnsi="Times New Roman" w:cs="Times New Roman"/>
          <w:sz w:val="26"/>
          <w:szCs w:val="26"/>
        </w:rPr>
        <w:t xml:space="preserve">          Trong đó, cos</w:t>
      </w:r>
      <w:r w:rsidRPr="000F4BBA">
        <w:rPr>
          <w:rFonts w:ascii="Times New Roman" w:hAnsi="Times New Roman" w:cs="Times New Roman"/>
          <w:sz w:val="26"/>
          <w:szCs w:val="26"/>
        </w:rPr>
        <w:sym w:font="Symbol" w:char="F06A"/>
      </w:r>
      <w:r w:rsidRPr="000F4BBA">
        <w:rPr>
          <w:rFonts w:ascii="Times New Roman" w:hAnsi="Times New Roman" w:cs="Times New Roman"/>
          <w:sz w:val="26"/>
          <w:szCs w:val="26"/>
        </w:rPr>
        <w:t xml:space="preserve">: </w:t>
      </w:r>
      <w:r w:rsidR="00140321" w:rsidRPr="000F4BBA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</w:t>
      </w:r>
      <w:r w:rsidRPr="000F4BBA">
        <w:rPr>
          <w:rFonts w:ascii="Times New Roman" w:hAnsi="Times New Roman" w:cs="Times New Roman"/>
          <w:sz w:val="26"/>
          <w:szCs w:val="26"/>
        </w:rPr>
        <w:t>.</w:t>
      </w:r>
    </w:p>
    <w:p w:rsidR="00A646D7" w:rsidRPr="00A646D7" w:rsidRDefault="00A646D7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2. Điện năng tiêu thụ của mạch điện</w:t>
      </w:r>
    </w:p>
    <w:p w:rsidR="00140321" w:rsidRPr="000F4BBA" w:rsidRDefault="00140321" w:rsidP="00A646D7">
      <w:pPr>
        <w:tabs>
          <w:tab w:val="left" w:pos="0"/>
        </w:tabs>
        <w:spacing w:line="300" w:lineRule="auto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ab/>
      </w:r>
      <w:r w:rsidR="00D014E2"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Điện năng tiêu thụ của mạch điện trong thời gian t : </w:t>
      </w:r>
      <w:r w:rsidR="00D014E2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 </w:t>
      </w: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..........................................................</w:t>
      </w:r>
      <w:r w:rsidR="00D014E2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II.  HỆ SỐ CÔNG SUẤT</w:t>
      </w:r>
      <w:r w:rsidR="00805E0F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CỦA MẠCH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1. Biểu thức của hệ số công suất</w:t>
      </w:r>
    </w:p>
    <w:p w:rsidR="00D014E2" w:rsidRPr="000F4BBA" w:rsidRDefault="00805E0F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i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ab/>
      </w:r>
      <w:r w:rsidR="00140321" w:rsidRPr="000F4BBA">
        <w:rPr>
          <w:rFonts w:ascii="Times New Roman" w:hAnsi="Times New Roman" w:cs="Times New Roman"/>
          <w:b/>
          <w:sz w:val="26"/>
          <w:szCs w:val="26"/>
          <w:lang w:val="it-IT"/>
        </w:rPr>
        <w:t>..........................</w:t>
      </w:r>
      <w:r w:rsidR="00D014E2" w:rsidRPr="000F4BBA">
        <w:rPr>
          <w:rFonts w:ascii="Times New Roman" w:hAnsi="Times New Roman" w:cs="Times New Roman"/>
          <w:i/>
          <w:sz w:val="26"/>
          <w:szCs w:val="26"/>
          <w:lang w:val="it-IT"/>
        </w:rPr>
        <w:t xml:space="preserve"> được gọi là </w:t>
      </w:r>
      <w:r w:rsidR="00140321" w:rsidRPr="000F4BBA">
        <w:rPr>
          <w:rFonts w:ascii="Times New Roman" w:hAnsi="Times New Roman" w:cs="Times New Roman"/>
          <w:i/>
          <w:sz w:val="26"/>
          <w:szCs w:val="26"/>
          <w:lang w:val="it-IT"/>
        </w:rPr>
        <w:t>................................................................</w:t>
      </w:r>
      <w:r w:rsidRPr="000F4BBA">
        <w:rPr>
          <w:rFonts w:ascii="Times New Roman" w:hAnsi="Times New Roman" w:cs="Times New Roman"/>
          <w:i/>
          <w:sz w:val="26"/>
          <w:szCs w:val="26"/>
          <w:lang w:val="it-IT"/>
        </w:rPr>
        <w:t>..............................</w:t>
      </w:r>
    </w:p>
    <w:p w:rsidR="00D014E2" w:rsidRPr="000F4BBA" w:rsidRDefault="00A646D7" w:rsidP="00DC28E2">
      <w:pPr>
        <w:pStyle w:val="ListParagraph"/>
        <w:numPr>
          <w:ilvl w:val="0"/>
          <w:numId w:val="2"/>
        </w:num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83A3CF6" wp14:editId="3D415A72">
                <wp:simplePos x="0" y="0"/>
                <wp:positionH relativeFrom="column">
                  <wp:posOffset>3575685</wp:posOffset>
                </wp:positionH>
                <wp:positionV relativeFrom="paragraph">
                  <wp:posOffset>293370</wp:posOffset>
                </wp:positionV>
                <wp:extent cx="3076575" cy="3067050"/>
                <wp:effectExtent l="0" t="0" r="47625" b="0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575" cy="3067050"/>
                          <a:chOff x="0" y="-113531"/>
                          <a:chExt cx="3076575" cy="3323456"/>
                        </a:xfrm>
                      </wpg:grpSpPr>
                      <wpg:grpSp>
                        <wpg:cNvPr id="1882" name="Group 1882"/>
                        <wpg:cNvGrpSpPr/>
                        <wpg:grpSpPr>
                          <a:xfrm>
                            <a:off x="47625" y="-113531"/>
                            <a:ext cx="3028950" cy="3323456"/>
                            <a:chOff x="177961" y="-113531"/>
                            <a:chExt cx="2948797" cy="3323456"/>
                          </a:xfrm>
                        </wpg:grpSpPr>
                        <wpg:grpSp>
                          <wpg:cNvPr id="1883" name="Group 1883"/>
                          <wpg:cNvGrpSpPr/>
                          <wpg:grpSpPr>
                            <a:xfrm>
                              <a:off x="177961" y="-113531"/>
                              <a:ext cx="2948797" cy="3102988"/>
                              <a:chOff x="177961" y="-113531"/>
                              <a:chExt cx="2948797" cy="3102988"/>
                            </a:xfrm>
                          </wpg:grpSpPr>
                          <wpg:grpSp>
                            <wpg:cNvPr id="1884" name="Group 1884"/>
                            <wpg:cNvGrpSpPr/>
                            <wpg:grpSpPr>
                              <a:xfrm>
                                <a:off x="177961" y="-113531"/>
                                <a:ext cx="2948797" cy="3102988"/>
                                <a:chOff x="180975" y="-155914"/>
                                <a:chExt cx="2998742" cy="4261189"/>
                              </a:xfrm>
                            </wpg:grpSpPr>
                            <wps:wsp>
                              <wps:cNvPr id="1885" name="Straight Connector 1885"/>
                              <wps:cNvCnPr/>
                              <wps:spPr>
                                <a:xfrm>
                                  <a:off x="2428875" y="1466850"/>
                                  <a:ext cx="0" cy="104775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6" name="Text Box 1886"/>
                              <wps:cNvSpPr txBox="1"/>
                              <wps:spPr>
                                <a:xfrm>
                                  <a:off x="2390775" y="1228725"/>
                                  <a:ext cx="354965" cy="4660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A646D7" w:rsidRDefault="00A646D7" w:rsidP="00A646D7"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908" name="Group 1908"/>
                              <wpg:cNvGrpSpPr/>
                              <wpg:grpSpPr>
                                <a:xfrm>
                                  <a:off x="180975" y="-155914"/>
                                  <a:ext cx="2998742" cy="4261189"/>
                                  <a:chOff x="180975" y="-155914"/>
                                  <a:chExt cx="2998742" cy="4261189"/>
                                </a:xfrm>
                              </wpg:grpSpPr>
                              <wps:wsp>
                                <wps:cNvPr id="1909" name="Straight Arrow Connector 1909"/>
                                <wps:cNvCnPr/>
                                <wps:spPr>
                                  <a:xfrm>
                                    <a:off x="552450" y="2505075"/>
                                    <a:ext cx="2627267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0" name="Straight Arrow Connector 1910"/>
                                <wps:cNvCnPr/>
                                <wps:spPr>
                                  <a:xfrm flipV="1">
                                    <a:off x="552450" y="0"/>
                                    <a:ext cx="0" cy="4105275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1" name="Straight Arrow Connector 1911"/>
                                <wps:cNvCnPr/>
                                <wps:spPr>
                                  <a:xfrm flipV="1">
                                    <a:off x="552450" y="1428750"/>
                                    <a:ext cx="0" cy="107632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2" name="Text Box 1912"/>
                                <wps:cNvSpPr txBox="1"/>
                                <wps:spPr>
                                  <a:xfrm>
                                    <a:off x="2857485" y="2543174"/>
                                    <a:ext cx="310562" cy="485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646D7" w:rsidRDefault="00A646D7" w:rsidP="00A646D7">
                                      <w:r w:rsidRPr="00143B6C">
                                        <w:rPr>
                                          <w:position w:val="-4"/>
                                        </w:rPr>
                                        <w:object w:dxaOrig="200" w:dyaOrig="320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051" type="#_x0000_t75" style="width:9.75pt;height:15.75pt" o:ole="">
                                            <v:imagedata r:id="rId7" o:title=""/>
                                          </v:shape>
                                          <o:OLEObject Type="Embed" ProgID="Equation.DSMT4" ShapeID="_x0000_i1051" DrawAspect="Content" ObjectID="_1700111798" r:id="rId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13" name="Straight Arrow Connector 1913"/>
                                <wps:cNvCnPr/>
                                <wps:spPr>
                                  <a:xfrm>
                                    <a:off x="552450" y="2505075"/>
                                    <a:ext cx="1895475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4" name="Straight Connector 1914"/>
                                <wps:cNvCnPr/>
                                <wps:spPr>
                                  <a:xfrm flipV="1">
                                    <a:off x="552450" y="1476375"/>
                                    <a:ext cx="1895475" cy="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5" name="Straight Arrow Connector 1915"/>
                                <wps:cNvCnPr/>
                                <wps:spPr>
                                  <a:xfrm flipV="1">
                                    <a:off x="552450" y="1476375"/>
                                    <a:ext cx="1895475" cy="102870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7" name="Text Box 1917"/>
                                <wps:cNvSpPr txBox="1"/>
                                <wps:spPr>
                                  <a:xfrm>
                                    <a:off x="180975" y="-155914"/>
                                    <a:ext cx="418465" cy="4660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A646D7" w:rsidRDefault="00A646D7" w:rsidP="00A646D7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U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1" name="Text Box 731"/>
                                <wps:cNvSpPr txBox="1"/>
                                <wps:spPr>
                                  <a:xfrm>
                                    <a:off x="228600" y="2314575"/>
                                    <a:ext cx="307975" cy="4260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A646D7" w:rsidRPr="00143B6C" w:rsidRDefault="00A646D7" w:rsidP="00A646D7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</w:pPr>
                                      <w:r w:rsidRPr="00143B6C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732" name="Freeform 732"/>
                            <wps:cNvSpPr/>
                            <wps:spPr>
                              <a:xfrm>
                                <a:off x="895350" y="1685925"/>
                                <a:ext cx="92710" cy="145234"/>
                              </a:xfrm>
                              <a:custGeom>
                                <a:avLst/>
                                <a:gdLst>
                                  <a:gd name="connsiteX0" fmla="*/ 0 w 134142"/>
                                  <a:gd name="connsiteY0" fmla="*/ 0 h 146600"/>
                                  <a:gd name="connsiteX1" fmla="*/ 133350 w 134142"/>
                                  <a:gd name="connsiteY1" fmla="*/ 133350 h 146600"/>
                                  <a:gd name="connsiteX2" fmla="*/ 57150 w 134142"/>
                                  <a:gd name="connsiteY2" fmla="*/ 142875 h 146600"/>
                                  <a:gd name="connsiteX3" fmla="*/ 95250 w 134142"/>
                                  <a:gd name="connsiteY3" fmla="*/ 142875 h 1466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34142" h="146600">
                                    <a:moveTo>
                                      <a:pt x="0" y="0"/>
                                    </a:moveTo>
                                    <a:cubicBezTo>
                                      <a:pt x="61912" y="54769"/>
                                      <a:pt x="123825" y="109538"/>
                                      <a:pt x="133350" y="133350"/>
                                    </a:cubicBezTo>
                                    <a:cubicBezTo>
                                      <a:pt x="142875" y="157163"/>
                                      <a:pt x="63500" y="141288"/>
                                      <a:pt x="57150" y="142875"/>
                                    </a:cubicBezTo>
                                    <a:cubicBezTo>
                                      <a:pt x="50800" y="144463"/>
                                      <a:pt x="73025" y="143669"/>
                                      <a:pt x="95250" y="14287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12" name="Text Box 2112"/>
                            <wps:cNvSpPr txBox="1"/>
                            <wps:spPr>
                              <a:xfrm>
                                <a:off x="952500" y="1581150"/>
                                <a:ext cx="345440" cy="3905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646D7" w:rsidRDefault="00A646D7" w:rsidP="00A646D7">
                                  <w:r>
                                    <w:sym w:font="Symbol" w:char="F06A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13" name="Text Box 2113"/>
                          <wps:cNvSpPr txBox="1"/>
                          <wps:spPr>
                            <a:xfrm>
                              <a:off x="809625" y="2743200"/>
                              <a:ext cx="1962150" cy="4667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646D7" w:rsidRPr="00410C3D" w:rsidRDefault="00A646D7" w:rsidP="00A646D7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Trường hợp </w:t>
                                </w:r>
                                <w:proofErr w:type="gramStart"/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>U</w:t>
                                </w:r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  <w:vertAlign w:val="subscript"/>
                                  </w:rPr>
                                  <w:t xml:space="preserve">L </w:t>
                                </w:r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 &gt;</w:t>
                                </w:r>
                                <w:proofErr w:type="gramEnd"/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 U</w:t>
                                </w:r>
                                <w:r w:rsidRPr="00410C3D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" name="Text Box 10"/>
                        <wps:cNvSpPr txBox="1"/>
                        <wps:spPr>
                          <a:xfrm>
                            <a:off x="2057400" y="1847850"/>
                            <a:ext cx="422174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46D7" w:rsidRDefault="00A646D7" w:rsidP="00A646D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0" y="885825"/>
                            <a:ext cx="422174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46D7" w:rsidRDefault="00A646D7" w:rsidP="00A646D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C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0" y="2771775"/>
                            <a:ext cx="422174" cy="3390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46D7" w:rsidRDefault="00A646D7" w:rsidP="00A646D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8" o:spid="_x0000_s1026" style="position:absolute;left:0;text-align:left;margin-left:281.55pt;margin-top:23.1pt;width:242.25pt;height:241.5pt;z-index:251661312;mso-height-relative:margin" coordorigin=",-1135" coordsize="30765,33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">
                <v:group id="Group 1882" o:spid="_x0000_s1027" style="position:absolute;left:476;top:-1135;width:30289;height:33234" coordorigin="1779,-1135" coordsize="29487,332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kI5sMAAADdAAAADwAAAGRycy9kb3ducmV2LnhtbERPTYvCMBC9L/gfwgje&#10;1rTKLqUaRUTFgyysCuJtaMa22ExKE9v67zcLgrd5vM+ZL3tTiZYaV1pWEI8jEMSZ1SXnCs6n7WcC&#10;wnlkjZVlUvAkB8vF4GOOqbYd/1J79LkIIexSVFB4X6dSuqwgg25sa+LA3Wxj0AfY5FI32IVwU8lJ&#10;FH1LgyWHhgJrWheU3Y8Po2DXYbeaxp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yQjmwwAAAN0AAAAP&#10;AAAAAAAAAAAAAAAAAKoCAABkcnMvZG93bnJldi54bWxQSwUGAAAAAAQABAD6AAAAmgMAAAAA&#10;">
                  <v:group id="Group 1883" o:spid="_x0000_s1028" style="position:absolute;left:1779;top:-1135;width:29488;height:31029" coordorigin="1779,-1135" coordsize="29487,31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ha19wwAAAN0AAAAP&#10;AAAAAAAAAAAAAAAAAKoCAABkcnMvZG93bnJldi54bWxQSwUGAAAAAAQABAD6AAAAmgMAAAAA&#10;">
                    <v:group id="Group 1884" o:spid="_x0000_s1029" style="position:absolute;left:1779;top:-1135;width:29488;height:31029" coordorigin="1809,-1559" coordsize="29987,4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w1CcQAAADdAAAA&#10;DwAAAAAAAAAAAAAAAACqAgAAZHJzL2Rvd25yZXYueG1sUEsFBgAAAAAEAAQA+gAAAJsDAAAAAA==&#10;">
                      <v:line id="Straight Connector 1885" o:spid="_x0000_s1030" style="position:absolute;visibility:visible;mso-wrap-style:square" from="24288,14668" to="24288,25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vaLsEAAADdAAAADwAAAGRycy9kb3ducmV2LnhtbERPTYvCMBC9C/6HMIIXWdOVVbrVKCKI&#10;erR68TYkY1tsJqXJavXXb4SFvc3jfc5i1dla3Kn1lWMFn+MEBLF2puJCwfm0/UhB+IBssHZMCp7k&#10;YbXs9xaYGffgI93zUIgYwj5DBWUITSal1yVZ9GPXEEfu6lqLIcK2kKbFRwy3tZwkyUxarDg2lNjQ&#10;piR9y3+sggvJr9NutH+++HuSNGg0HnZaqeGgW89BBOrCv/jPvTdxfppO4f1NPEE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G9ouwQAAAN0AAAAPAAAAAAAAAAAAAAAA&#10;AKECAABkcnMvZG93bnJldi54bWxQSwUGAAAAAAQABAD5AAAAjwMAAAAA&#10;" strokecolor="black [3040]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86" o:spid="_x0000_s1031" type="#_x0000_t202" style="position:absolute;left:23907;top:12287;width:3550;height:4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MxMMUA&#10;AADdAAAADwAAAGRycy9kb3ducmV2LnhtbERPTWvCQBC9F/wPywi9NRsFJaRZRQJSkXrQeultmh2T&#10;YHY2za5J2l/vFgre5vE+J1uPphE9da62rGAWxSCIC6trLhWcP7YvCQjnkTU2lknBDzlYryZPGaba&#10;Dnyk/uRLEULYpaig8r5NpXRFRQZdZFviwF1sZ9AH2JVSdziEcNPIeRwvpcGaQ0OFLeUVFdfTzSjY&#10;59sDHr/mJvlt8rf3y6b9Pn8ulHqejptXEJ5G/xD/u3c6zE+SJfx9E06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IzEwxQAAAN0AAAAPAAAAAAAAAAAAAAAAAJgCAABkcnMv&#10;ZG93bnJldi54bWxQSwUGAAAAAAQABAD1AAAAigMAAAAA&#10;" filled="f" stroked="f" strokeweight=".5pt">
                        <v:textbox>
                          <w:txbxContent>
                            <w:p w:rsidR="00A646D7" w:rsidRDefault="00A646D7" w:rsidP="00A646D7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group id="Group 1908" o:spid="_x0000_s1032" style="position:absolute;left:1809;top:-1559;width:29988;height:42611" coordorigin="1809,-1559" coordsize="29987,4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RMzy8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RMzy8cAAADd&#10;AAAADwAAAAAAAAAAAAAAAACqAgAAZHJzL2Rvd25yZXYueG1sUEsFBgAAAAAEAAQA+gAAAJ4DAAAA&#10;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909" o:spid="_x0000_s1033" type="#_x0000_t32" style="position:absolute;left:5524;top:25050;width:2627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08sMAAADdAAAADwAAAGRycy9kb3ducmV2LnhtbERPS2rDMBDdB3oHMYVuQiO3ixK7UUJt&#10;UuplkvYAgzWxnVgjIyn+3L4qFLKbx/vOZjeZTgzkfGtZwcsqAUFcWd1yreDn+/N5DcIHZI2dZVIw&#10;k4fd9mGxwUzbkY80nEItYgj7DBU0IfSZlL5qyKBf2Z44cmfrDIYIXS21wzGGm06+JsmbNNhybGiw&#10;p6Kh6nq6GQVUztp+7fvisqxbdzgc8+mc5ko9PU4f7yACTeEu/neXOs5PkxT+vokn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YNPLDAAAA3QAAAA8AAAAAAAAAAAAA&#10;AAAAoQIAAGRycy9kb3ducmV2LnhtbFBLBQYAAAAABAAEAPkAAACRAwAAAAA=&#10;" strokecolor="black [3040]" strokeweight="1.5pt">
                          <v:stroke endarrow="open"/>
                        </v:shape>
                        <v:shape id="Straight Arrow Connector 1910" o:spid="_x0000_s1034" type="#_x0000_t32" style="position:absolute;left:5524;width:0;height:410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vmtMQAAADdAAAADwAAAGRycy9kb3ducmV2LnhtbESPQW/CMAyF75P4D5GRuI2UHdBWCAgh&#10;JjFuY2NnKzFtReO0TdaWf48Pk3az9Z7f+7zejr5WPXWxCmxgMc9AEdvgKi4MfH+9P7+CignZYR2Y&#10;DNwpwnYzeVpj7sLAn9SfU6EkhGOOBsqUmlzraEvyGOehIRbtGjqPSdau0K7DQcJ9rV+ybKk9ViwN&#10;JTa0L8nezr/ewOnywcORLjr1959gl23b2sPJmNl03K1AJRrTv/nv+ugE/20h/PKNjK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+a0xAAAAN0AAAAPAAAAAAAAAAAA&#10;AAAAAKECAABkcnMvZG93bnJldi54bWxQSwUGAAAAAAQABAD5AAAAkgMAAAAA&#10;" strokecolor="black [3040]" strokeweight="1.5pt">
                          <v:stroke startarrow="open" endarrow="open"/>
                        </v:shape>
                        <v:shape id="Straight Arrow Connector 1911" o:spid="_x0000_s1035" type="#_x0000_t32" style="position:absolute;left:5524;top:14287;width:0;height:107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8fgcEAAADdAAAADwAAAGRycy9kb3ducmV2LnhtbERPS2sCMRC+F/wPYYTeanZFSl2NIoIg&#10;eGmt6HVIZh+4maxJdNd/3xQKvc3H95zlerCteJAPjWMF+SQDQaydabhScPrevX2ACBHZYOuYFDwp&#10;wHo1elliYVzPX/Q4xkqkEA4FKqhj7Aopg67JYpi4jjhxpfMWY4K+ksZjn8JtK6dZ9i4tNpwaauxo&#10;W5O+Hu9WwexcltVNfra3Zzjo0/580b1npV7Hw2YBItIQ/8V/7r1J8+d5Dr/fpBPk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3x+BwQAAAN0AAAAPAAAAAAAAAAAAAAAA&#10;AKECAABkcnMvZG93bnJldi54bWxQSwUGAAAAAAQABAD5AAAAjwMAAAAA&#10;" strokecolor="black [3040]" strokeweight="1pt">
                          <v:stroke endarrow="open"/>
                        </v:shape>
                        <v:shape id="Text Box 1912" o:spid="_x0000_s1036" type="#_x0000_t202" style="position:absolute;left:28574;top:25431;width:3106;height:48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/kRMQA&#10;AADdAAAADwAAAGRycy9kb3ducmV2LnhtbERPTWsCMRC9C/6HMIVeSs3qQXQ1Si20SGmVqojHYTNu&#10;FjeTJYm6/vtGKHibx/uc6by1tbiQD5VjBf1eBoK4cLriUsFu+/E6AhEissbaMSm4UYD5rNuZYq7d&#10;lX/psomlSCEcclRgYmxyKUNhyGLouYY4cUfnLcYEfSm1x2sKt7UcZNlQWqw4NRhs6N1QcdqcrYKT&#10;+XpZZ58/i/1wefOr7dkd/PdBqeen9m0CIlIbH+J/91Kn+eP+AO7fpB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5ETEAAAA3QAAAA8AAAAAAAAAAAAAAAAAmAIAAGRycy9k&#10;b3ducmV2LnhtbFBLBQYAAAAABAAEAPUAAACJAwAAAAA=&#10;" filled="f" stroked="f" strokeweight=".5pt">
                          <v:textbox>
                            <w:txbxContent>
                              <w:p w:rsidR="00A646D7" w:rsidRDefault="00A646D7" w:rsidP="00A646D7">
                                <w:r w:rsidRPr="00143B6C">
                                  <w:rPr>
                                    <w:position w:val="-4"/>
                                  </w:rPr>
                                  <w:object w:dxaOrig="200" w:dyaOrig="320">
                                    <v:shape id="_x0000_i1051" type="#_x0000_t75" style="width:9.75pt;height:15.75pt" o:ole="">
                                      <v:imagedata r:id="rId7" o:title=""/>
                                    </v:shape>
                                    <o:OLEObject Type="Embed" ProgID="Equation.DSMT4" ShapeID="_x0000_i1051" DrawAspect="Content" ObjectID="_1700111798" r:id="rId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Straight Arrow Connector 1913" o:spid="_x0000_s1037" type="#_x0000_t32" style="position:absolute;left:5524;top:25050;width:189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X5A8YAAADdAAAADwAAAGRycy9kb3ducmV2LnhtbERPTWvCQBC9F/oflin0UurGKlKjq4ip&#10;ogcJTT14HLPTJDQ7G7Jbjf31bkHwNo/3OdN5Z2pxotZVlhX0exEI4tzqigsF+6/V6zsI55E11pZJ&#10;wYUczGePD1OMtT3zJ50yX4gQwi5GBaX3TSyly0sy6Hq2IQ7ct20N+gDbQuoWzyHc1PItikbSYMWh&#10;ocSGliXlP9mvUfCxOVA63qbDLO1eBuvjX7Krk0Sp56duMQHhqfN38c290WH+uD+A/2/CCX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1+QPGAAAA3QAAAA8AAAAAAAAA&#10;AAAAAAAAoQIAAGRycy9kb3ducmV2LnhtbFBLBQYAAAAABAAEAPkAAACUAwAAAAA=&#10;" strokecolor="black [3040]" strokeweight="1pt">
                          <v:stroke endarrow="open"/>
                        </v:shape>
                        <v:line id="Straight Connector 1914" o:spid="_x0000_s1038" style="position:absolute;flip:y;visibility:visible;mso-wrap-style:square" from="5524,14763" to="24479,14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zw48AAAADdAAAADwAAAGRycy9kb3ducmV2LnhtbERP24rCMBB9F/yHMMK+aeoF2a2mRQVB&#10;8MXbBwzNtCk2k9JE7f79ZkHwbQ7nOuu8t414UudrxwqmkwQEceF0zZWC23U//gbhA7LGxjEp+CUP&#10;eTYcrDHV7sVnel5CJWII+xQVmBDaVEpfGLLoJ64ljlzpOoshwq6SusNXDLeNnCXJUlqsOTYYbGln&#10;qLhfHlbBaXu9Ye8P88I9XGnLY2VqPin1Neo3KxCB+vARv90HHef/TBfw/008QW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c8OPAAAAA3QAAAA8AAAAAAAAAAAAAAAAA&#10;oQIAAGRycy9kb3ducmV2LnhtbFBLBQYAAAAABAAEAPkAAACOAwAAAAA=&#10;" strokecolor="black [3040]">
                          <v:stroke dashstyle="dash"/>
                        </v:line>
                        <v:shape id="Straight Arrow Connector 1915" o:spid="_x0000_s1039" type="#_x0000_t32" style="position:absolute;left:5524;top:14763;width:18955;height:10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xYb8QAAADdAAAADwAAAGRycy9kb3ducmV2LnhtbERPS2sCMRC+C/0PYQq91ewWKu3WKLVQ&#10;6bE+QI/jZtwsbibbJHV3/70RBG/z8T1nOu9tI87kQ+1YQT7OQBCXTtdcKdhuvp/fQISIrLFxTAoG&#10;CjCfPYymWGjX8YrO61iJFMKhQAUmxraQMpSGLIaxa4kTd3TeYkzQV1J77FK4beRLlk2kxZpTg8GW&#10;vgyVp/W/VfA35IfFYVi2v92w3JmF3++61V6pp8f+8wNEpD7exTf3j07z3/NXuH6TT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XFhvxAAAAN0AAAAPAAAAAAAAAAAA&#10;AAAAAKECAABkcnMvZG93bnJldi54bWxQSwUGAAAAAAQABAD5AAAAkgMAAAAA&#10;" strokecolor="black [3040]" strokeweight="1.5pt">
                          <v:stroke endarrow="open"/>
                        </v:shape>
                        <v:shape id="Text Box 1917" o:spid="_x0000_s1040" type="#_x0000_t202" style="position:absolute;left:1809;top:-1559;width:4185;height:4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OscQA&#10;AADd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/W+4f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EDrHEAAAA3QAAAA8AAAAAAAAAAAAAAAAAmAIAAGRycy9k&#10;b3ducmV2LnhtbFBLBQYAAAAABAAEAPUAAACJAwAAAAA=&#10;" filled="f" stroked="f" strokeweight=".5pt">
                          <v:textbox>
                            <w:txbxContent>
                              <w:p w:rsidR="00A646D7" w:rsidRDefault="00A646D7" w:rsidP="00A646D7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U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Text Box 731" o:spid="_x0000_s1041" type="#_x0000_t202" style="position:absolute;left:2286;top:23145;width:3079;height:4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+n3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qw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+n3cYAAADcAAAADwAAAAAAAAAAAAAAAACYAgAAZHJz&#10;L2Rvd25yZXYueG1sUEsFBgAAAAAEAAQA9QAAAIsDAAAAAA==&#10;" filled="f" stroked="f" strokeweight=".5pt">
                          <v:textbox>
                            <w:txbxContent>
                              <w:p w:rsidR="00A646D7" w:rsidRPr="00143B6C" w:rsidRDefault="00A646D7" w:rsidP="00A646D7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143B6C">
                                  <w:rPr>
                                    <w:rFonts w:ascii="Times New Roman" w:hAnsi="Times New Roman" w:cs="Times New Roman"/>
                                    <w:b/>
                                    <w:sz w:val="24"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Freeform 732" o:spid="_x0000_s1042" style="position:absolute;left:8953;top:16859;width:927;height:1452;visibility:visible;mso-wrap-style:square;v-text-anchor:middle" coordsize="134142,146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na5cUA&#10;AADcAAAADwAAAGRycy9kb3ducmV2LnhtbESPQWvCQBSE74L/YXlCb3VjRFuiq0iL0IsVk7Tg7ZF9&#10;TUKzb0N2E9N/3y0UPA4z8w2z3Y+mEQN1rrasYDGPQBAXVtdcKsiz4+MzCOeRNTaWScEPOdjvppMt&#10;Jtre+EJD6ksRIOwSVFB53yZSuqIig25uW+LgfdnOoA+yK6Xu8BbgppFxFK2lwZrDQoUtvVRUfKe9&#10;USCz1w/nmqEfzkyfqxOl+fU9VephNh42IDyN/h7+b79pBU/LGP7Oh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edrlxQAAANwAAAAPAAAAAAAAAAAAAAAAAJgCAABkcnMv&#10;ZG93bnJldi54bWxQSwUGAAAAAAQABAD1AAAAigMAAAAA&#10;" path="m,c61912,54769,123825,109538,133350,133350v9525,23813,-69850,7938,-76200,9525c50800,144463,73025,143669,95250,142875e" filled="f" strokecolor="black [3040]">
                      <v:path arrowok="t" o:connecttype="custom" o:connectlocs="0,0;92163,132107;39498,141544;65830,141544" o:connectangles="0,0,0,0"/>
                    </v:shape>
                    <v:shape id="Text Box 2112" o:spid="_x0000_s1043" type="#_x0000_t202" style="position:absolute;left:9525;top:15811;width:3454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JC8cA&#10;AADdAAAADwAAAGRycy9kb3ducmV2LnhtbESPQWvCQBSE7wX/w/KE3uomgZYQXSUEQktpD1Ev3p7Z&#10;ZxLMvo3Zrab99d1CweMwM98wq81kenGl0XWWFcSLCARxbXXHjYL9rnxKQTiPrLG3TAq+ycFmPXtY&#10;YabtjSu6bn0jAoRdhgpa74dMSle3ZNAt7EAcvJMdDfogx0bqEW8BbnqZRNGLNNhxWGhxoKKl+rz9&#10;Mgrei/ITq2Ni0p++eP045cNlf3hW6nE+5UsQniZ/D/+337SCJI4T+HsTn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6HiQvHAAAA3QAAAA8AAAAAAAAAAAAAAAAAmAIAAGRy&#10;cy9kb3ducmV2LnhtbFBLBQYAAAAABAAEAPUAAACMAwAAAAA=&#10;" filled="f" stroked="f" strokeweight=".5pt">
                      <v:textbox>
                        <w:txbxContent>
                          <w:p w:rsidR="00A646D7" w:rsidRDefault="00A646D7" w:rsidP="00A646D7">
                            <w:r>
                              <w:sym w:font="Symbol" w:char="F06A"/>
                            </w:r>
                          </w:p>
                        </w:txbxContent>
                      </v:textbox>
                    </v:shape>
                  </v:group>
                  <v:shape id="Text Box 2113" o:spid="_x0000_s1044" type="#_x0000_t202" style="position:absolute;left:8096;top:27432;width:19621;height:4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sskMgA&#10;AADdAAAADwAAAGRycy9kb3ducmV2LnhtbESPS2vDMBCE74X+B7GF3BrZDinGtRKCIbSU5JDHpbet&#10;tX5Qa+VaauLm10eBQo7DzHzD5MvRdOJEg2stK4inEQji0uqWawXHw/o5BeE8ssbOMin4IwfLxeND&#10;jpm2Z97Rae9rESDsMlTQeN9nUrqyIYNuanvi4FV2MOiDHGqpBzwHuOlkEkUv0mDLYaHBnoqGyu/9&#10;r1HwUay3uPtKTHrpirdNtep/jp9zpSZP4+oVhKfR38P/7XetIInjGdzehCc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yyyQyAAAAN0AAAAPAAAAAAAAAAAAAAAAAJgCAABk&#10;cnMvZG93bnJldi54bWxQSwUGAAAAAAQABAD1AAAAjQMAAAAA&#10;" filled="f" stroked="f" strokeweight=".5pt">
                    <v:textbox>
                      <w:txbxContent>
                        <w:p w:rsidR="00A646D7" w:rsidRPr="00410C3D" w:rsidRDefault="00A646D7" w:rsidP="00A646D7"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  <w:vertAlign w:val="subscript"/>
                            </w:rPr>
                          </w:pPr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 xml:space="preserve">Trường hợp </w:t>
                          </w:r>
                          <w:proofErr w:type="gramStart"/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U</w:t>
                          </w:r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  <w:vertAlign w:val="subscript"/>
                            </w:rPr>
                            <w:t xml:space="preserve">L </w:t>
                          </w:r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 xml:space="preserve"> &gt;</w:t>
                          </w:r>
                          <w:proofErr w:type="gramEnd"/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 xml:space="preserve"> U</w:t>
                          </w:r>
                          <w:r w:rsidRPr="00410C3D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10" o:spid="_x0000_s1045" type="#_x0000_t202" style="position:absolute;left:20574;top:18478;width:4221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A646D7" w:rsidRDefault="00A646D7" w:rsidP="00A646D7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3" o:spid="_x0000_s1046" type="#_x0000_t202" style="position:absolute;top:8858;width:4221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A646D7" w:rsidRDefault="00A646D7" w:rsidP="00A646D7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C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4" o:spid="_x0000_s1047" type="#_x0000_t202" style="position:absolute;top:27717;width:4221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A646D7" w:rsidRDefault="00A646D7" w:rsidP="00A646D7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DC28E2" w:rsidRPr="000F4BBA">
        <w:rPr>
          <w:rFonts w:ascii="Times New Roman" w:hAnsi="Times New Roman" w:cs="Times New Roman"/>
          <w:b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F70045" wp14:editId="72D248A8">
                <wp:simplePos x="0" y="0"/>
                <wp:positionH relativeFrom="column">
                  <wp:posOffset>60960</wp:posOffset>
                </wp:positionH>
                <wp:positionV relativeFrom="paragraph">
                  <wp:posOffset>210820</wp:posOffset>
                </wp:positionV>
                <wp:extent cx="3009900" cy="22288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0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46D7" w:rsidRDefault="00A646D7" w:rsidP="00805E0F">
                            <w:pPr>
                              <w:spacing w:before="120" w:after="120"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 w:rsidRPr="00DC28E2">
                              <w:rPr>
                                <w:sz w:val="24"/>
                                <w:szCs w:val="24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  <w:p w:rsidR="00A646D7" w:rsidRPr="00DC28E2" w:rsidRDefault="00A646D7" w:rsidP="00805E0F">
                            <w:pPr>
                              <w:spacing w:after="120" w:line="360" w:lineRule="auto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……………………………………………………………………</w:t>
                            </w:r>
                          </w:p>
                          <w:p w:rsidR="00A646D7" w:rsidRDefault="00A646D7"/>
                          <w:p w:rsidR="00A646D7" w:rsidRDefault="00A646D7"/>
                          <w:p w:rsidR="00A646D7" w:rsidRDefault="00A646D7"/>
                          <w:p w:rsidR="00A646D7" w:rsidRDefault="00A646D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8" type="#_x0000_t202" style="position:absolute;left:0;text-align:left;margin-left:4.8pt;margin-top:16.6pt;width:237pt;height:17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" filled="f" stroked="f" strokeweight=".5pt">
                <v:textbox>
                  <w:txbxContent>
                    <w:p w:rsidR="00A646D7" w:rsidRDefault="00A646D7" w:rsidP="00805E0F">
                      <w:pPr>
                        <w:spacing w:before="120" w:after="120" w:line="360" w:lineRule="auto"/>
                        <w:rPr>
                          <w:sz w:val="24"/>
                          <w:szCs w:val="24"/>
                        </w:rPr>
                      </w:pPr>
                      <w:r w:rsidRPr="00DC28E2">
                        <w:rPr>
                          <w:sz w:val="24"/>
                          <w:szCs w:val="24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  <w:p w:rsidR="00A646D7" w:rsidRPr="00DC28E2" w:rsidRDefault="00A646D7" w:rsidP="00805E0F">
                      <w:pPr>
                        <w:spacing w:after="120" w:line="360" w:lineRule="auto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……………………………………………………………………</w:t>
                      </w:r>
                    </w:p>
                    <w:p w:rsidR="00A646D7" w:rsidRDefault="00A646D7"/>
                    <w:p w:rsidR="00A646D7" w:rsidRDefault="00A646D7"/>
                    <w:p w:rsidR="00A646D7" w:rsidRDefault="00A646D7"/>
                    <w:p w:rsidR="00A646D7" w:rsidRDefault="00A646D7"/>
                  </w:txbxContent>
                </v:textbox>
              </v:shape>
            </w:pict>
          </mc:Fallback>
        </mc:AlternateContent>
      </w:r>
      <w:r w:rsidR="00D014E2" w:rsidRPr="000F4BBA">
        <w:rPr>
          <w:rFonts w:ascii="Times New Roman" w:hAnsi="Times New Roman" w:cs="Times New Roman"/>
          <w:b/>
          <w:i/>
          <w:sz w:val="26"/>
          <w:szCs w:val="26"/>
          <w:lang w:val="it-IT"/>
        </w:rPr>
        <w:t>Biểu thức tính hệ số công suất của mạch R,L,C nối tiếp</w:t>
      </w:r>
      <w:r w:rsidR="00D014E2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:  </w:t>
      </w:r>
    </w:p>
    <w:p w:rsidR="00DC28E2" w:rsidRPr="000F4BBA" w:rsidRDefault="00DC28E2" w:rsidP="00DC28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:rsidR="00DC28E2" w:rsidRPr="000F4BBA" w:rsidRDefault="00DC28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DC28E2" w:rsidRPr="000F4BBA" w:rsidRDefault="00DC28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DC28E2" w:rsidRPr="000F4BBA" w:rsidRDefault="00DC28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DC28E2" w:rsidRPr="000F4BBA" w:rsidRDefault="00DC28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A646D7" w:rsidRDefault="00A646D7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A646D7" w:rsidRDefault="00A646D7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A646D7" w:rsidRPr="000F4BBA" w:rsidRDefault="00A646D7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     Lúc này công suất tiêu thụ của đoạn mạch R,L,C mắc nối tiếp là: </w:t>
      </w:r>
    </w:p>
    <w:p w:rsidR="00D014E2" w:rsidRPr="000F4BBA" w:rsidRDefault="00140321" w:rsidP="00140321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C28E2" w:rsidRPr="000F4BBA">
        <w:rPr>
          <w:rFonts w:ascii="Times New Roman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</w:t>
      </w:r>
    </w:p>
    <w:p w:rsidR="00D014E2" w:rsidRPr="000F4BBA" w:rsidRDefault="00D014E2" w:rsidP="00140321">
      <w:pPr>
        <w:tabs>
          <w:tab w:val="left" w:pos="0"/>
        </w:tabs>
        <w:spacing w:before="120" w:after="12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F4BBA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0F4BBA">
        <w:rPr>
          <w:rFonts w:ascii="Times New Roman" w:hAnsi="Times New Roman" w:cs="Times New Roman"/>
          <w:b/>
          <w:i/>
          <w:sz w:val="26"/>
          <w:szCs w:val="26"/>
        </w:rPr>
        <w:t>Vậy, công suất tiêu thụ trong mạch điện R</w:t>
      </w:r>
      <w:proofErr w:type="gramStart"/>
      <w:r w:rsidRPr="000F4BBA">
        <w:rPr>
          <w:rFonts w:ascii="Times New Roman" w:hAnsi="Times New Roman" w:cs="Times New Roman"/>
          <w:b/>
          <w:i/>
          <w:sz w:val="26"/>
          <w:szCs w:val="26"/>
        </w:rPr>
        <w:t>,L,C</w:t>
      </w:r>
      <w:proofErr w:type="gramEnd"/>
      <w:r w:rsidRPr="000F4BBA">
        <w:rPr>
          <w:rFonts w:ascii="Times New Roman" w:hAnsi="Times New Roman" w:cs="Times New Roman"/>
          <w:b/>
          <w:i/>
          <w:sz w:val="26"/>
          <w:szCs w:val="26"/>
        </w:rPr>
        <w:t xml:space="preserve"> mắc nối tiếp bằng </w:t>
      </w:r>
      <w:r w:rsidR="00140321" w:rsidRPr="000F4BBA">
        <w:rPr>
          <w:rFonts w:ascii="Times New Roman" w:hAnsi="Times New Roman" w:cs="Times New Roman"/>
          <w:b/>
          <w:i/>
          <w:sz w:val="26"/>
          <w:szCs w:val="26"/>
        </w:rPr>
        <w:t>………………………</w:t>
      </w:r>
      <w:r w:rsidRPr="000F4BB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="00140321" w:rsidRPr="000F4BBA">
        <w:rPr>
          <w:rFonts w:ascii="Times New Roman" w:hAnsi="Times New Roman" w:cs="Times New Roman"/>
          <w:b/>
          <w:i/>
          <w:sz w:val="26"/>
          <w:szCs w:val="26"/>
        </w:rPr>
        <w:t>……………………</w:t>
      </w:r>
      <w:r w:rsidRPr="000F4BBA">
        <w:rPr>
          <w:rFonts w:ascii="Times New Roman" w:hAnsi="Times New Roman" w:cs="Times New Roman"/>
          <w:b/>
          <w:i/>
          <w:sz w:val="26"/>
          <w:szCs w:val="26"/>
        </w:rPr>
        <w:t>trên R.</w:t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i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i/>
          <w:sz w:val="26"/>
          <w:szCs w:val="26"/>
          <w:lang w:val="it-IT"/>
        </w:rPr>
        <w:lastRenderedPageBreak/>
        <w:t xml:space="preserve">b. Các trường hợp đặc biệt: </w:t>
      </w:r>
      <w:r w:rsidRPr="000F4BBA">
        <w:rPr>
          <w:rFonts w:ascii="Times New Roman" w:hAnsi="Times New Roman" w:cs="Times New Roman"/>
          <w:b/>
          <w:i/>
          <w:sz w:val="26"/>
          <w:szCs w:val="26"/>
          <w:lang w:val="it-IT"/>
        </w:rPr>
        <w:tab/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+ </w:t>
      </w:r>
      <w:r w:rsidR="00DC28E2" w:rsidRPr="000F4BBA">
        <w:rPr>
          <w:rFonts w:ascii="Times New Roman" w:hAnsi="Times New Roman" w:cs="Times New Roman"/>
          <w:b/>
          <w:sz w:val="26"/>
          <w:szCs w:val="26"/>
          <w:lang w:val="it-IT"/>
        </w:rPr>
        <w:t>TH1: cos</w:t>
      </w:r>
      <w:r w:rsidR="00DC28E2" w:rsidRPr="000F4BBA">
        <w:rPr>
          <w:rFonts w:ascii="Times New Roman" w:hAnsi="Times New Roman" w:cs="Times New Roman"/>
          <w:b/>
          <w:sz w:val="26"/>
          <w:szCs w:val="26"/>
          <w:lang w:val="it-IT"/>
        </w:rPr>
        <w:sym w:font="Symbol" w:char="F06A"/>
      </w:r>
      <w:r w:rsidR="00DC28E2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= 1: </w:t>
      </w: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</w:t>
      </w:r>
    </w:p>
    <w:p w:rsidR="00DC28E2" w:rsidRPr="000F4BBA" w:rsidRDefault="00140321" w:rsidP="00DC28E2">
      <w:pPr>
        <w:tabs>
          <w:tab w:val="left" w:pos="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</w:t>
      </w:r>
      <w:r w:rsidR="00DC28E2" w:rsidRPr="000F4BBA">
        <w:rPr>
          <w:rFonts w:ascii="Times New Roman" w:hAnsi="Times New Roman" w:cs="Times New Roman"/>
          <w:sz w:val="26"/>
          <w:szCs w:val="26"/>
          <w:lang w:val="it-IT"/>
        </w:rPr>
        <w:t>..</w:t>
      </w:r>
      <w:r w:rsidRPr="000F4BBA">
        <w:rPr>
          <w:rFonts w:ascii="Times New Roman" w:hAnsi="Times New Roman" w:cs="Times New Roman"/>
          <w:sz w:val="26"/>
          <w:szCs w:val="26"/>
          <w:lang w:val="it-IT"/>
        </w:rPr>
        <w:t>.................................................................................................................................................................................</w:t>
      </w:r>
      <w:r w:rsidR="00DC28E2" w:rsidRPr="000F4BBA">
        <w:rPr>
          <w:rFonts w:ascii="Times New Roman" w:hAnsi="Times New Roman" w:cs="Times New Roman"/>
          <w:sz w:val="26"/>
          <w:szCs w:val="26"/>
          <w:lang w:val="it-IT"/>
        </w:rPr>
        <w:t>.....</w:t>
      </w:r>
    </w:p>
    <w:p w:rsidR="00140321" w:rsidRPr="000F4BBA" w:rsidRDefault="00DC28E2" w:rsidP="00DC28E2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D014E2"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+ </w:t>
      </w: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TH2: cos</w:t>
      </w: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sym w:font="Symbol" w:char="F06A"/>
      </w: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 xml:space="preserve"> = 0:  </w:t>
      </w:r>
      <w:r w:rsidR="00D014E2"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             </w:t>
      </w:r>
      <w:r w:rsidR="00140321"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8261EF" w:rsidRPr="000F4BBA" w:rsidRDefault="008261EF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it-IT"/>
        </w:rPr>
        <w:t>c. Hệ số công suất của các mạch có 2 phần tử</w:t>
      </w:r>
    </w:p>
    <w:p w:rsidR="00140321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+ 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>Mạch R, C thì  cos</w:t>
      </w:r>
      <w:r w:rsidRPr="000F4BBA">
        <w:rPr>
          <w:rFonts w:ascii="Times New Roman" w:hAnsi="Times New Roman" w:cs="Times New Roman"/>
          <w:sz w:val="26"/>
          <w:szCs w:val="26"/>
        </w:rPr>
        <w:t>φ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=</w:t>
      </w:r>
      <w:r w:rsidR="00140321"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..................................................................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D014E2" w:rsidRPr="000F4BBA" w:rsidRDefault="00D014E2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>+ Mạch R, L thì  cos</w:t>
      </w:r>
      <w:r w:rsidRPr="000F4BBA">
        <w:rPr>
          <w:rFonts w:ascii="Times New Roman" w:hAnsi="Times New Roman" w:cs="Times New Roman"/>
          <w:sz w:val="26"/>
          <w:szCs w:val="26"/>
        </w:rPr>
        <w:t>φ</w:t>
      </w:r>
      <w:r w:rsidR="00140321"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=.......................................................................</w:t>
      </w:r>
    </w:p>
    <w:p w:rsidR="008261EF" w:rsidRPr="000F4BBA" w:rsidRDefault="008261EF" w:rsidP="00D014E2">
      <w:pPr>
        <w:tabs>
          <w:tab w:val="left" w:pos="0"/>
        </w:tabs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b/>
          <w:sz w:val="26"/>
          <w:szCs w:val="26"/>
          <w:lang w:val="pt-BR"/>
        </w:rPr>
        <w:t>3. Tầm quan trọng của hệ số công suất</w:t>
      </w: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>+ Công suất tiêu thụ trung bình của các thiết bị điện trong nhà máy:</w:t>
      </w: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:rsidR="00D014E2" w:rsidRPr="000F4BBA" w:rsidRDefault="00D014E2" w:rsidP="00D014E2">
      <w:pPr>
        <w:pStyle w:val="ListParagraph"/>
        <w:spacing w:line="300" w:lineRule="auto"/>
        <w:ind w:left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it-IT"/>
        </w:rPr>
        <w:t xml:space="preserve">                   P 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>= UIcos</w:t>
      </w:r>
      <w:r w:rsidRPr="000F4BBA">
        <w:rPr>
          <w:rFonts w:ascii="Times New Roman" w:hAnsi="Times New Roman" w:cs="Times New Roman"/>
          <w:sz w:val="26"/>
          <w:szCs w:val="26"/>
        </w:rPr>
        <w:t>φ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với cos</w:t>
      </w:r>
      <w:r w:rsidRPr="000F4BBA">
        <w:rPr>
          <w:rFonts w:ascii="Times New Roman" w:hAnsi="Times New Roman" w:cs="Times New Roman"/>
          <w:sz w:val="26"/>
          <w:szCs w:val="26"/>
        </w:rPr>
        <w:t>φ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&gt; 0 </w:t>
      </w: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>+ Cường độ dòng điện hiệu dụng:  I =</w:t>
      </w:r>
      <w:r w:rsidR="00140321"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....................................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>+ Công suất hao phí trên đường dây tải điện là:</w:t>
      </w: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</w:t>
      </w:r>
      <w:r w:rsidRPr="000F4BBA">
        <w:rPr>
          <w:rFonts w:ascii="Times New Roman" w:hAnsi="Times New Roman" w:cs="Times New Roman"/>
          <w:sz w:val="26"/>
          <w:szCs w:val="26"/>
          <w:lang w:val="it-IT"/>
        </w:rPr>
        <w:t>P</w:t>
      </w:r>
      <w:r w:rsidRPr="000F4BBA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hp</w:t>
      </w:r>
      <w:r w:rsidRPr="000F4BBA">
        <w:rPr>
          <w:rFonts w:ascii="Times New Roman" w:hAnsi="Times New Roman" w:cs="Times New Roman"/>
          <w:sz w:val="26"/>
          <w:szCs w:val="26"/>
          <w:lang w:val="pt-BR"/>
        </w:rPr>
        <w:t xml:space="preserve"> = </w:t>
      </w:r>
      <w:r w:rsidR="00140321" w:rsidRPr="000F4BBA">
        <w:rPr>
          <w:rFonts w:ascii="Times New Roman" w:hAnsi="Times New Roman" w:cs="Times New Roman"/>
          <w:sz w:val="26"/>
          <w:szCs w:val="26"/>
          <w:lang w:val="pt-BR"/>
        </w:rPr>
        <w:t>........................................................................................................</w:t>
      </w:r>
    </w:p>
    <w:p w:rsidR="00140321" w:rsidRPr="000F4BBA" w:rsidRDefault="00140321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D014E2" w:rsidRPr="000F4BBA" w:rsidRDefault="00D014E2" w:rsidP="00D014E2">
      <w:pPr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F4BBA">
        <w:rPr>
          <w:rFonts w:ascii="Times New Roman" w:hAnsi="Times New Roman" w:cs="Times New Roman"/>
          <w:sz w:val="26"/>
          <w:szCs w:val="26"/>
        </w:rPr>
        <w:t xml:space="preserve">+ Nếu </w:t>
      </w:r>
      <w:r w:rsidRPr="000F4BBA">
        <w:rPr>
          <w:rFonts w:ascii="Times New Roman" w:hAnsi="Times New Roman" w:cs="Times New Roman"/>
          <w:i/>
          <w:sz w:val="26"/>
          <w:szCs w:val="26"/>
        </w:rPr>
        <w:t>hệ số công suất cosφ nhỏ</w:t>
      </w:r>
      <w:r w:rsidRPr="000F4BBA">
        <w:rPr>
          <w:rFonts w:ascii="Times New Roman" w:hAnsi="Times New Roman" w:cs="Times New Roman"/>
          <w:sz w:val="26"/>
          <w:szCs w:val="26"/>
        </w:rPr>
        <w:t xml:space="preserve"> thì </w:t>
      </w:r>
      <w:r w:rsidRPr="000F4BBA">
        <w:rPr>
          <w:rFonts w:ascii="Times New Roman" w:hAnsi="Times New Roman" w:cs="Times New Roman"/>
          <w:i/>
          <w:sz w:val="26"/>
          <w:szCs w:val="26"/>
        </w:rPr>
        <w:t xml:space="preserve">công suất hao phí </w:t>
      </w:r>
      <w:r w:rsidRPr="000F4BBA">
        <w:rPr>
          <w:rFonts w:ascii="Times New Roman" w:hAnsi="Times New Roman" w:cs="Times New Roman"/>
          <w:i/>
          <w:sz w:val="26"/>
          <w:szCs w:val="26"/>
          <w:lang w:val="it-IT"/>
        </w:rPr>
        <w:t>P</w:t>
      </w:r>
      <w:r w:rsidRPr="000F4BBA">
        <w:rPr>
          <w:rFonts w:ascii="Times New Roman" w:hAnsi="Times New Roman" w:cs="Times New Roman"/>
          <w:i/>
          <w:sz w:val="26"/>
          <w:szCs w:val="26"/>
          <w:vertAlign w:val="subscript"/>
        </w:rPr>
        <w:t>hp</w:t>
      </w:r>
      <w:r w:rsidRPr="000F4BBA">
        <w:rPr>
          <w:rFonts w:ascii="Times New Roman" w:hAnsi="Times New Roman" w:cs="Times New Roman"/>
          <w:i/>
          <w:sz w:val="26"/>
          <w:szCs w:val="26"/>
        </w:rPr>
        <w:t xml:space="preserve"> sẽ lớn,</w:t>
      </w:r>
      <w:r w:rsidRPr="000F4BBA">
        <w:rPr>
          <w:rFonts w:ascii="Times New Roman" w:hAnsi="Times New Roman" w:cs="Times New Roman"/>
          <w:sz w:val="26"/>
          <w:szCs w:val="26"/>
        </w:rPr>
        <w:t xml:space="preserve"> do đó người ta phải tìm cách nâng cao hệ số công suất.</w:t>
      </w:r>
    </w:p>
    <w:p w:rsidR="005D108F" w:rsidRPr="000F4BBA" w:rsidRDefault="00D014E2" w:rsidP="00D014E2">
      <w:pPr>
        <w:rPr>
          <w:rFonts w:ascii="Times New Roman" w:hAnsi="Times New Roman" w:cs="Times New Roman"/>
          <w:sz w:val="26"/>
          <w:szCs w:val="26"/>
        </w:rPr>
      </w:pPr>
      <w:r w:rsidRPr="000F4BBA">
        <w:rPr>
          <w:rFonts w:ascii="Times New Roman" w:hAnsi="Times New Roman" w:cs="Times New Roman"/>
          <w:sz w:val="26"/>
          <w:szCs w:val="26"/>
        </w:rPr>
        <w:t xml:space="preserve">+ Theo quy định của nhà nước thì hệ số công suất cosφ trong các cơ sở sử dụng điện năng tối thiểu phải bằng </w:t>
      </w:r>
      <w:r w:rsidRPr="000F4BBA">
        <w:rPr>
          <w:rFonts w:ascii="Times New Roman" w:hAnsi="Times New Roman" w:cs="Times New Roman"/>
          <w:b/>
          <w:sz w:val="26"/>
          <w:szCs w:val="26"/>
        </w:rPr>
        <w:t>0</w:t>
      </w:r>
      <w:proofErr w:type="gramStart"/>
      <w:r w:rsidRPr="000F4BBA">
        <w:rPr>
          <w:rFonts w:ascii="Times New Roman" w:hAnsi="Times New Roman" w:cs="Times New Roman"/>
          <w:b/>
          <w:sz w:val="26"/>
          <w:szCs w:val="26"/>
        </w:rPr>
        <w:t>,85</w:t>
      </w:r>
      <w:proofErr w:type="gramEnd"/>
      <w:r w:rsidRPr="000F4BBA">
        <w:rPr>
          <w:rFonts w:ascii="Times New Roman" w:hAnsi="Times New Roman" w:cs="Times New Roman"/>
          <w:sz w:val="26"/>
          <w:szCs w:val="26"/>
        </w:rPr>
        <w:t>.</w:t>
      </w:r>
    </w:p>
    <w:p w:rsidR="00A646D7" w:rsidRDefault="00A646D7" w:rsidP="00A646D7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u w:val="double"/>
        </w:rPr>
      </w:pPr>
      <w:r>
        <w:rPr>
          <w:rFonts w:ascii="Times New Roman" w:hAnsi="Times New Roman" w:cs="Times New Roman"/>
          <w:b/>
          <w:sz w:val="28"/>
          <w:szCs w:val="28"/>
          <w:u w:val="double"/>
        </w:rPr>
        <w:t>BÀI TẬP ÁP DỤNG:</w:t>
      </w:r>
    </w:p>
    <w:p w:rsidR="00A646D7" w:rsidRDefault="00A646D7" w:rsidP="00A646D7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double"/>
        </w:rPr>
        <w:t>BÀI TẬP TRẮC NGHỆM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ông suất tỏa nhiệt trung bình của dòng điện xoay chiều được tính bằng công thức nào sau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đây</w:t>
      </w:r>
      <w:proofErr w:type="gramEnd"/>
      <w:r>
        <w:rPr>
          <w:rFonts w:ascii="Times New Roman" w:hAnsi="Times New Roman" w:cs="Times New Roman"/>
          <w:sz w:val="24"/>
          <w:szCs w:val="24"/>
        </w:rPr>
        <w:t>?</w:t>
      </w:r>
    </w:p>
    <w:p w:rsidR="00A646D7" w:rsidRDefault="00A646D7" w:rsidP="00794596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P = uicosφ.</w:t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P = uisinφ.</w:t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P = UIcosφ.</w:t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P = UIsinφ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số công suất của mạch điện R, L,C mắc nối tiếp bằng</w:t>
      </w:r>
    </w:p>
    <w:p w:rsidR="00A646D7" w:rsidRDefault="00A646D7" w:rsidP="00794596">
      <w:pPr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R.Z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75" w:dyaOrig="615">
          <v:shape id="_x0000_i1025" type="#_x0000_t75" style="width:18.75pt;height:30.75pt" o:ole="">
            <v:imagedata r:id="rId10" o:title=""/>
          </v:shape>
          <o:OLEObject Type="Embed" ProgID="Equation.DSMT4" ShapeID="_x0000_i1025" DrawAspect="Content" ObjectID="_1700111772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85" w:dyaOrig="615">
          <v:shape id="_x0000_i1026" type="#_x0000_t75" style="width:14.25pt;height:30.75pt" o:ole="">
            <v:imagedata r:id="rId12" o:title=""/>
          </v:shape>
          <o:OLEObject Type="Embed" ProgID="Equation.DSMT4" ShapeID="_x0000_i1026" DrawAspect="Content" ObjectID="_1700111773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75" w:dyaOrig="615">
          <v:shape id="_x0000_i1027" type="#_x0000_t75" style="width:18.75pt;height:30.75pt" o:ole="">
            <v:imagedata r:id="rId14" o:title=""/>
          </v:shape>
          <o:OLEObject Type="Embed" ProgID="Equation.DSMT4" ShapeID="_x0000_i1027" DrawAspect="Content" ObjectID="_1700111774" r:id="rId15"/>
        </w:objec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số công suất trong mạch điện xoay chiều R,L,C mắc nối tiếp với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=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46D7" w:rsidRDefault="00A646D7" w:rsidP="00794596">
      <w:pPr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bằng 0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phụ thuộc vào R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646D7" w:rsidRDefault="00A646D7" w:rsidP="00794596">
      <w:pPr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bằng 1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phụ thuộc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vào </w:t>
      </w:r>
      <w:proofErr w:type="gramEnd"/>
      <w:r>
        <w:rPr>
          <w:rFonts w:ascii="Times New Roman" w:hAnsi="Times New Roman" w:cs="Times New Roman"/>
          <w:position w:val="-30"/>
          <w:sz w:val="24"/>
          <w:szCs w:val="24"/>
        </w:rPr>
        <w:object w:dxaOrig="375" w:dyaOrig="675">
          <v:shape id="_x0000_i1028" type="#_x0000_t75" style="width:18.75pt;height:33.75pt" o:ole="">
            <v:imagedata r:id="rId16" o:title=""/>
          </v:shape>
          <o:OLEObject Type="Embed" ProgID="Equation.DSMT4" ShapeID="_x0000_i1028" DrawAspect="Content" ObjectID="_1700111775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ặt điện áp u = U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cos(</w:t>
      </w:r>
      <w:r>
        <w:rPr>
          <w:rFonts w:ascii="Times New Roman" w:hAnsi="Times New Roman" w:cs="Times New Roman"/>
          <w:sz w:val="24"/>
          <w:szCs w:val="24"/>
        </w:rPr>
        <w:sym w:font="Symbol" w:char="F077"/>
      </w:r>
      <w:r>
        <w:rPr>
          <w:rFonts w:ascii="Times New Roman" w:hAnsi="Times New Roman" w:cs="Times New Roman"/>
          <w:sz w:val="24"/>
          <w:szCs w:val="24"/>
        </w:rPr>
        <w:t xml:space="preserve">t + </w:t>
      </w:r>
      <w:r>
        <w:rPr>
          <w:rFonts w:ascii="Times New Roman" w:hAnsi="Times New Roman" w:cs="Times New Roman"/>
          <w:sz w:val="24"/>
          <w:szCs w:val="24"/>
        </w:rPr>
        <w:sym w:font="Symbol" w:char="F06A"/>
      </w:r>
      <w:r>
        <w:rPr>
          <w:rFonts w:ascii="Times New Roman" w:hAnsi="Times New Roman" w:cs="Times New Roman"/>
          <w:sz w:val="24"/>
          <w:szCs w:val="24"/>
        </w:rPr>
        <w:t xml:space="preserve">) vào hai đầu đoạn mạch gồm điện trở thuận R và cuộn cảm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huầ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ó độ tự cảm L mắc nối tiếp. Hệ số công suất của đoạn mạch là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420" w:dyaOrig="630">
          <v:shape id="_x0000_i1029" type="#_x0000_t75" style="width:21pt;height:31.5pt" o:ole="">
            <v:imagedata r:id="rId18" o:title=""/>
          </v:shape>
          <o:OLEObject Type="Embed" ProgID="Equation.DSMT4" ShapeID="_x0000_i1029" DrawAspect="Content" ObjectID="_1700111776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350" w:dyaOrig="735">
          <v:shape id="_x0000_i1030" type="#_x0000_t75" style="width:67.5pt;height:36.75pt" o:ole="">
            <v:imagedata r:id="rId20" o:title=""/>
          </v:shape>
          <o:OLEObject Type="Embed" ProgID="Equation.DSMT4" ShapeID="_x0000_i1030" DrawAspect="Content" ObjectID="_1700111777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420" w:dyaOrig="630">
          <v:shape id="_x0000_i1031" type="#_x0000_t75" style="width:21pt;height:31.5pt" o:ole="">
            <v:imagedata r:id="rId22" o:title=""/>
          </v:shape>
          <o:OLEObject Type="Embed" ProgID="Equation.DSMT4" ShapeID="_x0000_i1031" DrawAspect="Content" ObjectID="_1700111778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6"/>
          <w:sz w:val="24"/>
          <w:szCs w:val="24"/>
        </w:rPr>
        <w:object w:dxaOrig="1350" w:dyaOrig="735">
          <v:shape id="_x0000_i1032" type="#_x0000_t75" style="width:67.5pt;height:36.75pt" o:ole="">
            <v:imagedata r:id="rId24" o:title=""/>
          </v:shape>
          <o:OLEObject Type="Embed" ProgID="Equation.DSMT4" ShapeID="_x0000_i1032" DrawAspect="Content" ObjectID="_1700111779" r:id="rId25"/>
        </w:objec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(TN – 2021)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Đặt điện áp xoay chiều có tần số góc </w:t>
      </w:r>
      <w:r>
        <w:rPr>
          <w:color w:val="000000" w:themeColor="text1"/>
          <w:position w:val="-6"/>
          <w:sz w:val="24"/>
          <w:szCs w:val="24"/>
        </w:rPr>
        <w:object w:dxaOrig="210" w:dyaOrig="210">
          <v:shape id="_x0000_i1033" type="#_x0000_t75" style="width:10.5pt;height:10.5pt" o:ole="">
            <v:imagedata r:id="rId26" o:title=""/>
          </v:shape>
          <o:OLEObject Type="Embed" ProgID="Equation.DSMT4" ShapeID="_x0000_i1033" DrawAspect="Content" ObjectID="_1700111780" r:id="rId2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o hai đầu đoạn mạch gồm điện trở R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/>
          <w:color w:val="000000" w:themeColor="text1"/>
          <w:sz w:val="24"/>
          <w:szCs w:val="24"/>
        </w:rPr>
        <w:t>mắc</w:t>
      </w:r>
      <w:proofErr w:type="gramEnd"/>
      <w:r>
        <w:rPr>
          <w:rFonts w:ascii="Times New Roman" w:hAnsi="Times New Roman"/>
          <w:color w:val="000000" w:themeColor="text1"/>
          <w:sz w:val="24"/>
          <w:szCs w:val="24"/>
        </w:rPr>
        <w:t xml:space="preserve"> nối tiếp với tụ điện có điện dung C . Hệ số công suất của đoạn mạch bằng</w:t>
      </w:r>
    </w:p>
    <w:p w:rsidR="00A646D7" w:rsidRDefault="00A646D7" w:rsidP="00794596">
      <w:pPr>
        <w:tabs>
          <w:tab w:val="left" w:pos="284"/>
          <w:tab w:val="left" w:pos="2835"/>
          <w:tab w:val="left" w:pos="5386"/>
          <w:tab w:val="left" w:pos="7938"/>
        </w:tabs>
        <w:spacing w:after="0" w:line="288" w:lineRule="auto"/>
        <w:ind w:firstLine="283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position w:val="-56"/>
          <w:sz w:val="24"/>
          <w:szCs w:val="24"/>
        </w:rPr>
        <w:object w:dxaOrig="960" w:dyaOrig="930">
          <v:shape id="_x0000_i1034" type="#_x0000_t75" style="width:48pt;height:46.5pt" o:ole="">
            <v:imagedata r:id="rId28" o:title=""/>
          </v:shape>
          <o:OLEObject Type="Embed" ProgID="Equation.DSMT4" ShapeID="_x0000_i1034" DrawAspect="Content" ObjectID="_1700111781" r:id="rId2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  <w:proofErr w:type="gramEnd"/>
      <w:r>
        <w:rPr>
          <w:rFonts w:ascii="Times New Roman" w:hAnsi="Times New Roman"/>
          <w:b/>
          <w:color w:val="000000" w:themeColor="text1"/>
          <w:sz w:val="24"/>
          <w:szCs w:val="24"/>
        </w:rPr>
        <w:tab/>
      </w:r>
      <w:proofErr w:type="gramStart"/>
      <w:r>
        <w:rPr>
          <w:rFonts w:ascii="Times New Roman" w:hAnsi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position w:val="-56"/>
          <w:sz w:val="24"/>
          <w:szCs w:val="24"/>
        </w:rPr>
        <w:object w:dxaOrig="1245" w:dyaOrig="930">
          <v:shape id="_x0000_i1035" type="#_x0000_t75" style="width:62.25pt;height:46.5pt" o:ole="">
            <v:imagedata r:id="rId30" o:title=""/>
          </v:shape>
          <o:OLEObject Type="Embed" ProgID="Equation.DSMT4" ShapeID="_x0000_i1035" DrawAspect="Content" ObjectID="_1700111782" r:id="rId3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  <w:proofErr w:type="gramEnd"/>
      <w:r>
        <w:rPr>
          <w:rFonts w:ascii="Times New Roman" w:hAnsi="Times New Roman"/>
          <w:b/>
          <w:color w:val="000000" w:themeColor="text1"/>
          <w:sz w:val="24"/>
          <w:szCs w:val="24"/>
        </w:rPr>
        <w:tab/>
        <w:t>C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position w:val="-56"/>
          <w:sz w:val="24"/>
          <w:szCs w:val="24"/>
        </w:rPr>
        <w:object w:dxaOrig="1245" w:dyaOrig="930">
          <v:shape id="_x0000_i1036" type="#_x0000_t75" style="width:62.25pt;height:46.5pt" o:ole="">
            <v:imagedata r:id="rId32" o:title=""/>
          </v:shape>
          <o:OLEObject Type="Embed" ProgID="Equation.DSMT4" ShapeID="_x0000_i1036" DrawAspect="Content" ObjectID="_1700111783" r:id="rId33"/>
        </w:objec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ab/>
        <w:t>D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position w:val="-62"/>
          <w:sz w:val="24"/>
          <w:szCs w:val="24"/>
        </w:rPr>
        <w:object w:dxaOrig="1050" w:dyaOrig="990">
          <v:shape id="_x0000_i1037" type="#_x0000_t75" style="width:52.5pt;height:49.5pt" o:ole="">
            <v:imagedata r:id="rId34" o:title=""/>
          </v:shape>
          <o:OLEObject Type="Embed" ProgID="Equation.DSMT4" ShapeID="_x0000_i1037" DrawAspect="Content" ObjectID="_1700111784" r:id="rId3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ạch điện xoay chiều, hệ số công suất bằng 1 khi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đoạn mạch chỉ có điện trở thuần hoặc có cộng hưởng điện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đoạn mạch không có tụ điện.</w:t>
      </w:r>
      <w:proofErr w:type="gramEnd"/>
    </w:p>
    <w:p w:rsidR="00A646D7" w:rsidRDefault="00A646D7" w:rsidP="00794596">
      <w:pPr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đoạn mạch không có cuộn cảm thuần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</w:p>
    <w:p w:rsidR="00A646D7" w:rsidRDefault="00A646D7" w:rsidP="00794596">
      <w:pPr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đoạn mạch không có điện trở thuần.</w:t>
      </w:r>
      <w:proofErr w:type="gramEnd"/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  Khi nói về hệ số công suất cos</w:t>
      </w:r>
      <w:r>
        <w:rPr>
          <w:rFonts w:ascii="Times New Roman" w:hAnsi="Times New Roman" w:cs="Times New Roman"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của đoạn mạch điện xoay chiều, phát biểu nào sau đây </w:t>
      </w:r>
      <w:r>
        <w:rPr>
          <w:rFonts w:ascii="Times New Roman" w:hAnsi="Times New Roman" w:cs="Times New Roman"/>
          <w:b/>
          <w:sz w:val="24"/>
          <w:szCs w:val="24"/>
          <w:lang w:val="fr-FR"/>
        </w:rPr>
        <w:t>sai?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>
        <w:rPr>
          <w:rFonts w:ascii="Times New Roman" w:hAnsi="Times New Roman" w:cs="Times New Roman"/>
          <w:sz w:val="24"/>
          <w:szCs w:val="24"/>
          <w:lang w:val="fr-FR"/>
        </w:rPr>
        <w:t>. Với đoạn mạch chỉ có tụ điện hoặc chỉ có cuộn cảm thuần thì cos</w:t>
      </w:r>
      <w:r>
        <w:rPr>
          <w:rFonts w:ascii="Times New Roman" w:hAnsi="Times New Roman" w:cs="Times New Roman"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0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>
        <w:rPr>
          <w:rFonts w:ascii="Times New Roman" w:hAnsi="Times New Roman" w:cs="Times New Roman"/>
          <w:sz w:val="24"/>
          <w:szCs w:val="24"/>
          <w:lang w:val="fr-FR"/>
        </w:rPr>
        <w:t>. Với đoạn mạch có R, L, C mắc nối tiếp đang xảy ra cộng hưởng thì cos</w:t>
      </w:r>
      <w:r>
        <w:rPr>
          <w:rFonts w:ascii="Times New Roman" w:hAnsi="Times New Roman" w:cs="Times New Roman"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0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ới đoạn mạch chỉ có điện trở thuần thì cos</w:t>
      </w:r>
      <w:r>
        <w:rPr>
          <w:rFonts w:ascii="Times New Roman" w:hAnsi="Times New Roman" w:cs="Times New Roman"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1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Với đoạn mạch gồm tụ điện và điện trở thuần mắc nối tiếp thì 0 &lt; cos</w:t>
      </w:r>
      <w:r>
        <w:rPr>
          <w:rFonts w:ascii="Times New Roman" w:hAnsi="Times New Roman" w:cs="Times New Roman"/>
          <w:sz w:val="24"/>
          <w:szCs w:val="24"/>
        </w:rPr>
        <w:t>φ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&lt; 1.</w:t>
      </w:r>
    </w:p>
    <w:p w:rsidR="00A646D7" w:rsidRPr="00794596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Đặt điện áp </w:t>
      </w:r>
      <w:r>
        <w:rPr>
          <w:rFonts w:ascii="Times New Roman" w:eastAsia="Arial Unicode MS" w:hAnsi="Times New Roman" w:cs="Times New Roman"/>
          <w:position w:val="-14"/>
          <w:sz w:val="24"/>
          <w:szCs w:val="24"/>
          <w:lang w:val="vi-VN" w:eastAsia="vi-VN" w:bidi="vi-VN"/>
        </w:rPr>
        <w:object w:dxaOrig="3225" w:dyaOrig="420">
          <v:shape id="_x0000_i1038" type="#_x0000_t75" style="width:161.25pt;height:21pt" o:ole="">
            <v:imagedata r:id="rId36" o:title=""/>
          </v:shape>
          <o:OLEObject Type="Embed" ProgID="Equation.DSMT4" ShapeID="_x0000_i1038" DrawAspect="Content" ObjectID="_1700111785" r:id="rId3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o hai đầu đoạn mạch thì cường độ dòng </w:t>
      </w:r>
      <w:r w:rsidRPr="00794596">
        <w:rPr>
          <w:rFonts w:ascii="Times New Roman" w:eastAsia="Calibri" w:hAnsi="Times New Roman" w:cs="Times New Roman"/>
          <w:sz w:val="24"/>
          <w:szCs w:val="24"/>
        </w:rPr>
        <w:t xml:space="preserve">điện trong đoạn mạch là </w:t>
      </w:r>
      <w:r>
        <w:rPr>
          <w:rFonts w:eastAsia="Arial Unicode MS"/>
          <w:position w:val="-10"/>
          <w:lang w:val="vi-VN" w:eastAsia="vi-VN" w:bidi="vi-VN"/>
        </w:rPr>
        <w:object w:dxaOrig="2115" w:dyaOrig="375">
          <v:shape id="_x0000_i1039" type="#_x0000_t75" style="width:105.75pt;height:18.75pt" o:ole="">
            <v:imagedata r:id="rId38" o:title=""/>
          </v:shape>
          <o:OLEObject Type="Embed" ProgID="Equation.DSMT4" ShapeID="_x0000_i1039" DrawAspect="Content" ObjectID="_1700111786" r:id="rId39"/>
        </w:object>
      </w:r>
      <w:r w:rsidRPr="00794596">
        <w:rPr>
          <w:rFonts w:ascii="Times New Roman" w:eastAsia="Calibri" w:hAnsi="Times New Roman" w:cs="Times New Roman"/>
          <w:sz w:val="24"/>
          <w:szCs w:val="24"/>
        </w:rPr>
        <w:t xml:space="preserve"> Hệ số công suất của đoạn mạch là</w:t>
      </w:r>
    </w:p>
    <w:p w:rsidR="00A646D7" w:rsidRDefault="00A646D7" w:rsidP="00794596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8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B. 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9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C.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7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D. 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5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94596" w:rsidRPr="00794596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điện áp xoay chiều vào hai đầu đoạn mạch có R, L, C mắc nối tiếp. Biết điện trở và </w:t>
      </w:r>
      <w:r w:rsidRPr="00794596">
        <w:rPr>
          <w:rFonts w:ascii="Times New Roman" w:hAnsi="Times New Roman" w:cs="Times New Roman"/>
          <w:sz w:val="24"/>
          <w:szCs w:val="24"/>
        </w:rPr>
        <w:t>tổng</w:t>
      </w:r>
      <w:r w:rsidRPr="007945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94596">
        <w:rPr>
          <w:rFonts w:ascii="Times New Roman" w:hAnsi="Times New Roman" w:cs="Times New Roman"/>
          <w:sz w:val="24"/>
          <w:szCs w:val="24"/>
        </w:rPr>
        <w:t xml:space="preserve">trở </w:t>
      </w:r>
    </w:p>
    <w:p w:rsidR="00A646D7" w:rsidRPr="00794596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794596">
        <w:rPr>
          <w:rFonts w:ascii="Times New Roman" w:hAnsi="Times New Roman" w:cs="Times New Roman"/>
          <w:sz w:val="24"/>
          <w:szCs w:val="24"/>
        </w:rPr>
        <w:t>của</w:t>
      </w:r>
      <w:proofErr w:type="gramEnd"/>
      <w:r w:rsidRPr="00794596">
        <w:rPr>
          <w:rFonts w:ascii="Times New Roman" w:hAnsi="Times New Roman" w:cs="Times New Roman"/>
          <w:sz w:val="24"/>
          <w:szCs w:val="24"/>
        </w:rPr>
        <w:t xml:space="preserve"> đoạn mạch có giá trị lần lượt là 50</w:t>
      </w:r>
      <w:r>
        <w:sym w:font="Symbol" w:char="F057"/>
      </w:r>
      <w:r w:rsidRPr="00794596"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6"/>
        </w:rPr>
        <w:object w:dxaOrig="780" w:dyaOrig="345">
          <v:shape id="_x0000_i1040" type="#_x0000_t75" style="width:39pt;height:17.25pt" o:ole="">
            <v:imagedata r:id="rId40" o:title=""/>
          </v:shape>
          <o:OLEObject Type="Embed" ProgID="Equation.DSMT4" ShapeID="_x0000_i1040" DrawAspect="Content" ObjectID="_1700111787" r:id="rId41"/>
        </w:object>
      </w:r>
      <w:r w:rsidRPr="00794596">
        <w:rPr>
          <w:rFonts w:ascii="Times New Roman" w:hAnsi="Times New Roman" w:cs="Times New Roman"/>
          <w:sz w:val="24"/>
          <w:szCs w:val="24"/>
        </w:rPr>
        <w:t>. Hệ số công suất của đoạn mạch là</w:t>
      </w:r>
    </w:p>
    <w:p w:rsidR="00A646D7" w:rsidRDefault="00A646D7" w:rsidP="00794596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288"/>
        <w:jc w:val="both"/>
        <w:rPr>
          <w:rFonts w:ascii="Times New Roman" w:eastAsia="SimSun" w:hAnsi="Times New Roman" w:cs="Times New Roman"/>
          <w:b/>
          <w:sz w:val="24"/>
          <w:szCs w:val="24"/>
          <w:lang w:eastAsia="zh-CN"/>
        </w:rPr>
      </w:pP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>A.</w:t>
      </w:r>
      <w:r>
        <w:rPr>
          <w:rFonts w:ascii="Times New Roman" w:eastAsia="SimSun" w:hAnsi="Times New Roman" w:cs="Times New Roman"/>
          <w:sz w:val="24"/>
          <w:szCs w:val="24"/>
          <w:lang w:val="vi-VN" w:eastAsia="zh-CN"/>
        </w:rPr>
        <w:t xml:space="preserve"> 1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>
        <w:rPr>
          <w:rFonts w:ascii="Times New Roman" w:eastAsia="SimSun" w:hAnsi="Times New Roman" w:cs="Times New Roman"/>
          <w:sz w:val="24"/>
          <w:szCs w:val="24"/>
          <w:lang w:val="vi-VN" w:eastAsia="zh-CN"/>
        </w:rPr>
        <w:t xml:space="preserve"> </w:t>
      </w: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ab/>
        <w:t xml:space="preserve"> B.</w:t>
      </w:r>
      <w:r>
        <w:rPr>
          <w:rFonts w:ascii="Times New Roman" w:eastAsia="SimSun" w:hAnsi="Times New Roman" w:cs="Times New Roman"/>
          <w:sz w:val="24"/>
          <w:szCs w:val="24"/>
          <w:lang w:val="vi-VN" w:eastAsia="zh-CN"/>
        </w:rPr>
        <w:t xml:space="preserve"> 0,87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ab/>
      </w:r>
      <w:r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      </w:t>
      </w: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>C.</w:t>
      </w:r>
      <w:r>
        <w:rPr>
          <w:rFonts w:ascii="Times New Roman" w:eastAsia="SimSun" w:hAnsi="Times New Roman" w:cs="Times New Roman"/>
          <w:sz w:val="24"/>
          <w:szCs w:val="24"/>
          <w:lang w:val="vi-VN" w:eastAsia="zh-CN"/>
        </w:rPr>
        <w:t xml:space="preserve"> 0,5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ab/>
      </w:r>
      <w:r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 xml:space="preserve">             </w:t>
      </w:r>
      <w:r>
        <w:rPr>
          <w:rFonts w:ascii="Times New Roman" w:eastAsia="SimSun" w:hAnsi="Times New Roman" w:cs="Times New Roman"/>
          <w:b/>
          <w:sz w:val="24"/>
          <w:szCs w:val="24"/>
          <w:lang w:val="vi-VN" w:eastAsia="zh-CN"/>
        </w:rPr>
        <w:t>D.</w:t>
      </w:r>
      <w:r>
        <w:rPr>
          <w:rFonts w:ascii="Times New Roman" w:eastAsia="SimSun" w:hAnsi="Times New Roman" w:cs="Times New Roman"/>
          <w:sz w:val="24"/>
          <w:szCs w:val="24"/>
          <w:lang w:val="vi-VN" w:eastAsia="zh-CN"/>
        </w:rPr>
        <w:t xml:space="preserve"> 0,71</w:t>
      </w:r>
      <w:r>
        <w:rPr>
          <w:rFonts w:ascii="Times New Roman" w:eastAsia="SimSun" w:hAnsi="Times New Roman" w:cs="Times New Roman"/>
          <w:sz w:val="24"/>
          <w:szCs w:val="24"/>
          <w:lang w:eastAsia="zh-CN"/>
        </w:rPr>
        <w:t>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46D7" w:rsidRP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Đặt một điện áp xoay chiều có giá trị hiệu dụng 200 V vào hai đầu đoạn mạch gồm cuộn </w:t>
      </w:r>
      <w:r w:rsidRPr="00A646D7">
        <w:rPr>
          <w:rFonts w:ascii="Times New Roman" w:eastAsia="Calibri" w:hAnsi="Times New Roman" w:cs="Times New Roman"/>
          <w:sz w:val="24"/>
          <w:szCs w:val="24"/>
        </w:rPr>
        <w:t xml:space="preserve">cảm </w:t>
      </w:r>
    </w:p>
    <w:p w:rsidR="00A646D7" w:rsidRP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proofErr w:type="gramStart"/>
      <w:r w:rsidRPr="00A646D7">
        <w:rPr>
          <w:rFonts w:ascii="Times New Roman" w:eastAsia="Calibri" w:hAnsi="Times New Roman" w:cs="Times New Roman"/>
          <w:sz w:val="24"/>
          <w:szCs w:val="24"/>
        </w:rPr>
        <w:t>thuần</w:t>
      </w:r>
      <w:proofErr w:type="gramEnd"/>
      <w:r w:rsidRPr="00A646D7">
        <w:rPr>
          <w:rFonts w:ascii="Times New Roman" w:eastAsia="Calibri" w:hAnsi="Times New Roman" w:cs="Times New Roman"/>
          <w:sz w:val="24"/>
          <w:szCs w:val="24"/>
        </w:rPr>
        <w:t xml:space="preserve"> mắc nối tiếp với điện trở thuần . Biết điện áp hiệu dụng ở hai đầu điện trở là 100 V. Hệ số công suất của đoạn mạch bằng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A</w:t>
      </w:r>
      <w:r>
        <w:rPr>
          <w:rFonts w:ascii="Times New Roman" w:eastAsia="Calibri" w:hAnsi="Times New Roman" w:cs="Times New Roman"/>
          <w:sz w:val="24"/>
          <w:szCs w:val="24"/>
        </w:rPr>
        <w:t>.0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,8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.                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>B</w:t>
      </w:r>
      <w:r>
        <w:rPr>
          <w:rFonts w:ascii="Times New Roman" w:eastAsia="Calibri" w:hAnsi="Times New Roman" w:cs="Times New Roman"/>
          <w:sz w:val="24"/>
          <w:szCs w:val="24"/>
        </w:rPr>
        <w:t>.0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,5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.                 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           </w:t>
      </w:r>
      <w:proofErr w:type="gramStart"/>
      <w:r>
        <w:rPr>
          <w:rFonts w:ascii="Times New Roman" w:eastAsia="Calibri" w:hAnsi="Times New Roman" w:cs="Times New Roman"/>
          <w:b/>
          <w:sz w:val="24"/>
          <w:szCs w:val="24"/>
        </w:rPr>
        <w:t>C.</w:t>
      </w:r>
      <w:r>
        <w:rPr>
          <w:rFonts w:ascii="Times New Roman" w:eastAsia="Calibri" w:hAnsi="Times New Roman" w:cs="Times New Roman"/>
          <w:sz w:val="24"/>
          <w:szCs w:val="24"/>
        </w:rPr>
        <w:t xml:space="preserve">1.        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 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>D.</w:t>
      </w:r>
      <w:proofErr w:type="gram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sz w:val="24"/>
          <w:szCs w:val="24"/>
        </w:rPr>
        <w:t>0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,7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A646D7" w:rsidRP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Đặt điện áp xoay chiều vào hai đầu một đoạn mạch thì công suất tiêu thụ của đoạn mạch là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750W. Trong khoảng thời gian 6 giờ, điện năng mà đoạn mạch tiêu thụ là</w:t>
      </w:r>
    </w:p>
    <w:p w:rsidR="00A646D7" w:rsidRDefault="00A646D7" w:rsidP="00794596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4,5kW.h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4,500kWh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16,2kW.h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16200kW.h.</w:t>
      </w:r>
      <w:proofErr w:type="gramEnd"/>
    </w:p>
    <w:p w:rsidR="00A646D7" w:rsidRDefault="00A646D7" w:rsidP="00794596">
      <w:pPr>
        <w:pStyle w:val="ListParagraph"/>
        <w:tabs>
          <w:tab w:val="left" w:pos="284"/>
          <w:tab w:val="left" w:pos="810"/>
          <w:tab w:val="left" w:pos="7938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điện áp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160" w:dyaOrig="315">
          <v:shape id="_x0000_i1041" type="#_x0000_t75" style="width:108pt;height:15.75pt" o:ole="">
            <v:imagedata r:id="rId42" o:title=""/>
          </v:shape>
          <o:OLEObject Type="Embed" ProgID="Equation.DSMT4" ShapeID="_x0000_i1041" DrawAspect="Content" ObjectID="_1700111788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(V) vào hai đầu đoạn mạch có điện trở thuần, cuộn cảm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huầ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và tụ điện mắc nối tiếp thì dòng điện qua mạch là </w:t>
      </w:r>
      <w:r>
        <w:rPr>
          <w:position w:val="-10"/>
        </w:rPr>
        <w:object w:dxaOrig="1860" w:dyaOrig="315">
          <v:shape id="_x0000_i1042" type="#_x0000_t75" style="width:93pt;height:15.75pt" o:ole="">
            <v:imagedata r:id="rId44" o:title=""/>
          </v:shape>
          <o:OLEObject Type="Embed" ProgID="Equation.DSMT4" ShapeID="_x0000_i1042" DrawAspect="Content" ObjectID="_1700111789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(A). Công suất tiêu thụ của đoạn mạch là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705" w:dyaOrig="360">
          <v:shape id="_x0000_i1043" type="#_x0000_t75" style="width:35.25pt;height:18pt" o:ole="">
            <v:imagedata r:id="rId46" o:title=""/>
          </v:shape>
          <o:OLEObject Type="Embed" ProgID="Equation.DSMT4" ShapeID="_x0000_i1043" DrawAspect="Content" ObjectID="_1700111790" r:id="rId47"/>
        </w:object>
      </w:r>
      <w:r>
        <w:rPr>
          <w:rFonts w:ascii="Times New Roman" w:hAnsi="Times New Roman" w:cs="Times New Roman"/>
          <w:sz w:val="24"/>
          <w:szCs w:val="24"/>
        </w:rPr>
        <w:t>W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50 W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44" type="#_x0000_t75" style="width:30pt;height:18pt" o:ole="">
            <v:imagedata r:id="rId48" o:title=""/>
          </v:shape>
          <o:OLEObject Type="Embed" ProgID="Equation.DSMT4" ShapeID="_x0000_i1044" DrawAspect="Content" ObjectID="_1700111791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W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100 W.</w:t>
      </w:r>
    </w:p>
    <w:p w:rsidR="00A646D7" w:rsidRDefault="00A646D7" w:rsidP="00794596">
      <w:pPr>
        <w:widowControl w:val="0"/>
        <w:autoSpaceDE w:val="0"/>
        <w:autoSpaceDN w:val="0"/>
        <w:adjustRightInd w:val="0"/>
        <w:spacing w:after="0" w:line="288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</w:p>
    <w:p w:rsidR="00A646D7" w:rsidRDefault="00A646D7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Dòng điện xoay chiều có cường độ hiệu dụng </w:t>
      </w:r>
      <w:smartTag w:uri="urn:schemas-microsoft-com:office:smarttags" w:element="metricconverter">
        <w:smartTagPr>
          <w:attr w:name="ProductID" w:val="2 A"/>
        </w:smartTagPr>
        <w:r>
          <w:rPr>
            <w:rFonts w:ascii="Times New Roman" w:hAnsi="Times New Roman" w:cs="Times New Roman"/>
            <w:sz w:val="24"/>
            <w:szCs w:val="24"/>
            <w:lang w:val="vi-VN"/>
          </w:rPr>
          <w:t>2 A</w:t>
        </w:r>
      </w:smartTag>
      <w:r>
        <w:rPr>
          <w:rFonts w:ascii="Times New Roman" w:hAnsi="Times New Roman" w:cs="Times New Roman"/>
          <w:sz w:val="24"/>
          <w:szCs w:val="24"/>
          <w:lang w:val="vi-VN"/>
        </w:rPr>
        <w:t xml:space="preserve"> chạy qua điện trở 110 </w:t>
      </w:r>
      <w:r>
        <w:rPr>
          <w:rFonts w:ascii="Times New Roman" w:hAnsi="Times New Roman" w:cs="Times New Roman"/>
          <w:sz w:val="24"/>
          <w:szCs w:val="24"/>
        </w:rPr>
        <w:t>Ω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Công suất tỏa </w:t>
      </w: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nhiệt trên điện trở bằng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A646D7" w:rsidRDefault="00A646D7" w:rsidP="0079459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vi-VN"/>
        </w:rPr>
        <w:t>220 W 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vi-VN"/>
        </w:rPr>
        <w:t>440 W 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440</w:t>
      </w:r>
      <m:oMath>
        <m:rad>
          <m:radPr>
            <m:degHide m:val="1"/>
            <m:ctrlPr>
              <w:rPr>
                <w:rFonts w:ascii="Cambria Math" w:hAnsi="Cambria Math" w:cs="Times New Roman"/>
                <w:noProof/>
                <w:sz w:val="24"/>
                <w:szCs w:val="24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  <w:lang w:val="vi-VN"/>
              </w:rPr>
              <m:t>2</m:t>
            </m:r>
          </m:e>
        </m:rad>
      </m:oMath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W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220</w:t>
      </w:r>
      <m:oMath>
        <m:rad>
          <m:radPr>
            <m:degHide m:val="1"/>
            <m:ctrlPr>
              <w:rPr>
                <w:rFonts w:ascii="Cambria Math" w:hAnsi="Cambria Math" w:cs="Times New Roman"/>
                <w:noProof/>
                <w:sz w:val="24"/>
                <w:szCs w:val="24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  <w:lang w:val="vi-VN"/>
              </w:rPr>
              <m:t>2</m:t>
            </m:r>
          </m:e>
        </m:rad>
      </m:oMath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W.</w:t>
      </w:r>
    </w:p>
    <w:p w:rsidR="007524A3" w:rsidRPr="007524A3" w:rsidRDefault="007524A3" w:rsidP="0079459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</w:p>
    <w:p w:rsidR="007524A3" w:rsidRPr="000F4BBA" w:rsidRDefault="007524A3" w:rsidP="00794596">
      <w:pPr>
        <w:pStyle w:val="ListParagraph"/>
        <w:numPr>
          <w:ilvl w:val="0"/>
          <w:numId w:val="1"/>
        </w:numPr>
        <w:tabs>
          <w:tab w:val="left" w:pos="284"/>
          <w:tab w:val="left" w:pos="81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BBA">
        <w:rPr>
          <w:rFonts w:ascii="Times New Roman" w:hAnsi="Times New Roman" w:cs="Times New Roman"/>
        </w:rPr>
        <w:t xml:space="preserve">Đặt một điện áp xoay chiều u = 100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  <m:r>
          <w:rPr>
            <w:rFonts w:ascii="Cambria Math" w:hAnsi="Cambria Math" w:cs="Times New Roman"/>
          </w:rPr>
          <m:t xml:space="preserve"> </m:t>
        </m:r>
      </m:oMath>
      <w:proofErr w:type="gramStart"/>
      <w:r w:rsidRPr="000F4BBA">
        <w:rPr>
          <w:rFonts w:ascii="Times New Roman" w:eastAsiaTheme="minorEastAsia" w:hAnsi="Times New Roman" w:cs="Times New Roman"/>
        </w:rPr>
        <w:t>cos(</w:t>
      </w:r>
      <w:proofErr w:type="gramEnd"/>
      <w:r w:rsidRPr="000F4BBA">
        <w:rPr>
          <w:rFonts w:ascii="Times New Roman" w:eastAsiaTheme="minorEastAsia" w:hAnsi="Times New Roman" w:cs="Times New Roman"/>
        </w:rPr>
        <w:t>100</w:t>
      </w:r>
      <w:r w:rsidRPr="000F4BBA">
        <w:rPr>
          <w:rFonts w:ascii="Times New Roman" w:eastAsiaTheme="minorEastAsia" w:hAnsi="Times New Roman" w:cs="Times New Roman"/>
        </w:rPr>
        <w:sym w:font="Symbol" w:char="F070"/>
      </w:r>
      <w:r w:rsidRPr="000F4BBA">
        <w:rPr>
          <w:rFonts w:ascii="Times New Roman" w:eastAsiaTheme="minorEastAsia" w:hAnsi="Times New Roman" w:cs="Times New Roman"/>
        </w:rPr>
        <w:t xml:space="preserve">t) (V) </w:t>
      </w:r>
      <w:r w:rsidRPr="000F4BBA">
        <w:rPr>
          <w:rFonts w:ascii="Times New Roman" w:hAnsi="Times New Roman" w:cs="Times New Roman"/>
        </w:rPr>
        <w:fldChar w:fldCharType="begin"/>
      </w:r>
      <w:r w:rsidRPr="000F4BBA">
        <w:rPr>
          <w:rFonts w:ascii="Times New Roman" w:hAnsi="Times New Roman" w:cs="Times New Roman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/>
            </m:rad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/>
            </m:rad>
            <m:rad>
              <m:radPr>
                <m:degHide m:val="1"/>
                <m:ctrlPr>
                  <w:rPr>
                    <w:rFonts w:ascii="Cambria Math" w:hAnsi="Cambria Math" w:cs="Times New Roman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   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e>
        </m:rad>
      </m:oMath>
      <w:r w:rsidRPr="000F4BBA">
        <w:rPr>
          <w:rFonts w:ascii="Times New Roman" w:hAnsi="Times New Roman" w:cs="Times New Roman"/>
        </w:rPr>
        <w:instrText xml:space="preserve"> </w:instrText>
      </w:r>
      <w:r w:rsidRPr="000F4BBA">
        <w:rPr>
          <w:rFonts w:ascii="Times New Roman" w:hAnsi="Times New Roman" w:cs="Times New Roman"/>
        </w:rPr>
        <w:fldChar w:fldCharType="end"/>
      </w:r>
      <w:r w:rsidRPr="000F4BBA">
        <w:rPr>
          <w:rFonts w:ascii="Times New Roman" w:hAnsi="Times New Roman" w:cs="Times New Roman"/>
        </w:rPr>
        <w:t xml:space="preserve">vào hai đầu đoạn mạch có R, L, C mắc nối tiếp. </w:t>
      </w:r>
    </w:p>
    <w:p w:rsidR="007524A3" w:rsidRPr="000F4BBA" w:rsidRDefault="007524A3" w:rsidP="00794596">
      <w:pPr>
        <w:tabs>
          <w:tab w:val="left" w:pos="284"/>
          <w:tab w:val="left" w:pos="81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BBA">
        <w:rPr>
          <w:rFonts w:ascii="Times New Roman" w:hAnsi="Times New Roman" w:cs="Times New Roman"/>
          <w:sz w:val="24"/>
          <w:szCs w:val="24"/>
        </w:rPr>
        <w:t xml:space="preserve">Biết R = 50 Ω, cuộn cảm thuần có độ tự cảm L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  <w:r w:rsidRPr="000F4BBA">
        <w:rPr>
          <w:rFonts w:ascii="Times New Roman" w:hAnsi="Times New Roman" w:cs="Times New Roman"/>
          <w:sz w:val="24"/>
          <w:szCs w:val="24"/>
        </w:rPr>
        <w:t xml:space="preserve"> (H) và tụ điện có điện dung C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0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den>
        </m:f>
      </m:oMath>
      <w:r w:rsidRPr="000F4BBA">
        <w:rPr>
          <w:rFonts w:ascii="Times New Roman" w:hAnsi="Times New Roman" w:cs="Times New Roman"/>
          <w:sz w:val="24"/>
          <w:szCs w:val="24"/>
        </w:rPr>
        <w:t xml:space="preserve"> (μF). Công suất tiêu thụ điện của đoạn mạch là</w:t>
      </w:r>
    </w:p>
    <w:p w:rsidR="007524A3" w:rsidRPr="000F4BBA" w:rsidRDefault="007524A3" w:rsidP="00794596">
      <w:pPr>
        <w:pStyle w:val="Default"/>
        <w:spacing w:line="360" w:lineRule="auto"/>
        <w:ind w:left="288"/>
        <w:jc w:val="both"/>
        <w:rPr>
          <w:color w:val="auto"/>
          <w:lang w:val="en-US"/>
        </w:rPr>
      </w:pPr>
      <w:r w:rsidRPr="000F4BBA">
        <w:rPr>
          <w:b/>
          <w:color w:val="auto"/>
        </w:rPr>
        <w:t xml:space="preserve">A. </w:t>
      </w:r>
      <w:r w:rsidRPr="000F4BBA">
        <w:rPr>
          <w:color w:val="auto"/>
        </w:rPr>
        <w:t>400 W.</w:t>
      </w:r>
      <w:r w:rsidRPr="000F4BBA">
        <w:rPr>
          <w:color w:val="auto"/>
        </w:rPr>
        <w:tab/>
      </w:r>
      <w:r w:rsidR="00F85B28">
        <w:rPr>
          <w:color w:val="auto"/>
          <w:lang w:val="en-US"/>
        </w:rPr>
        <w:tab/>
      </w:r>
      <w:r w:rsidR="00F85B28">
        <w:rPr>
          <w:color w:val="auto"/>
          <w:lang w:val="en-US"/>
        </w:rPr>
        <w:tab/>
      </w:r>
      <w:r w:rsidRPr="000F4BBA">
        <w:rPr>
          <w:b/>
          <w:color w:val="auto"/>
        </w:rPr>
        <w:t xml:space="preserve">B. </w:t>
      </w:r>
      <w:r w:rsidRPr="000F4BBA">
        <w:rPr>
          <w:color w:val="auto"/>
        </w:rPr>
        <w:t>50 W.</w:t>
      </w:r>
      <w:r w:rsidRPr="000F4BBA">
        <w:rPr>
          <w:color w:val="auto"/>
        </w:rPr>
        <w:tab/>
      </w:r>
      <w:r w:rsidR="00F85B28">
        <w:rPr>
          <w:color w:val="auto"/>
          <w:lang w:val="en-US"/>
        </w:rPr>
        <w:tab/>
        <w:t xml:space="preserve">          </w:t>
      </w:r>
      <w:r w:rsidRPr="000F4BBA">
        <w:rPr>
          <w:b/>
          <w:color w:val="auto"/>
        </w:rPr>
        <w:t xml:space="preserve">C. </w:t>
      </w:r>
      <w:r w:rsidRPr="000F4BBA">
        <w:rPr>
          <w:color w:val="auto"/>
        </w:rPr>
        <w:t>100 W.</w:t>
      </w:r>
      <w:r w:rsidRPr="000F4BBA">
        <w:rPr>
          <w:color w:val="auto"/>
        </w:rPr>
        <w:tab/>
      </w:r>
      <w:r w:rsidRPr="000F4BBA">
        <w:rPr>
          <w:color w:val="auto"/>
          <w:lang w:val="en-US"/>
        </w:rPr>
        <w:tab/>
      </w:r>
      <w:r w:rsidR="00F85B28">
        <w:rPr>
          <w:color w:val="auto"/>
          <w:lang w:val="en-US"/>
        </w:rPr>
        <w:t xml:space="preserve">        </w:t>
      </w:r>
      <w:r w:rsidRPr="000F4BBA">
        <w:rPr>
          <w:b/>
          <w:color w:val="auto"/>
        </w:rPr>
        <w:t xml:space="preserve">D. </w:t>
      </w:r>
      <w:r w:rsidRPr="000F4BBA">
        <w:rPr>
          <w:color w:val="auto"/>
        </w:rPr>
        <w:t>200 W.</w:t>
      </w:r>
    </w:p>
    <w:p w:rsidR="007524A3" w:rsidRPr="000F4BBA" w:rsidRDefault="007524A3" w:rsidP="00794596">
      <w:pPr>
        <w:tabs>
          <w:tab w:val="left" w:pos="240"/>
          <w:tab w:val="left" w:pos="2520"/>
          <w:tab w:val="left" w:pos="4920"/>
          <w:tab w:val="left" w:pos="7440"/>
        </w:tabs>
        <w:spacing w:after="0" w:line="360" w:lineRule="auto"/>
        <w:ind w:left="288"/>
        <w:jc w:val="both"/>
        <w:rPr>
          <w:rFonts w:ascii="Times New Roman" w:hAnsi="Times New Roman"/>
          <w:sz w:val="24"/>
          <w:szCs w:val="24"/>
        </w:rPr>
      </w:pPr>
    </w:p>
    <w:p w:rsidR="007524A3" w:rsidRPr="007524A3" w:rsidRDefault="007524A3" w:rsidP="0079459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</w:p>
    <w:p w:rsidR="00A646D7" w:rsidRDefault="00A646D7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</w:p>
    <w:p w:rsidR="007524A3" w:rsidRDefault="007524A3" w:rsidP="00794596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double"/>
        </w:rPr>
        <w:t>BÀI TẬP TỰ LUẬN</w:t>
      </w:r>
      <w:r>
        <w:rPr>
          <w:rFonts w:ascii="Times New Roman" w:hAnsi="Times New Roman" w:cs="Times New Roman"/>
          <w:b/>
          <w:sz w:val="26"/>
          <w:szCs w:val="26"/>
        </w:rPr>
        <w:t>:</w:t>
      </w:r>
    </w:p>
    <w:p w:rsidR="007524A3" w:rsidRDefault="007524A3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>Mạch điện xoay chiều gồm R = 30</w:t>
      </w:r>
      <w:r>
        <w:sym w:font="Symbol" w:char="F057"/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position w:val="-24"/>
        </w:rPr>
        <w:object w:dxaOrig="1395" w:dyaOrig="615">
          <v:shape id="_x0000_i1045" type="#_x0000_t75" style="width:69.75pt;height:30.75pt" o:ole="">
            <v:imagedata r:id="rId50" o:title=""/>
          </v:shape>
          <o:OLEObject Type="Embed" ProgID="Equation.DSMT4" ShapeID="_x0000_i1045" DrawAspect="Content" ObjectID="_1700111792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position w:val="-24"/>
        </w:rPr>
        <w:object w:dxaOrig="1305" w:dyaOrig="615">
          <v:shape id="_x0000_i1046" type="#_x0000_t75" style="width:65.25pt;height:30.75pt" o:ole="">
            <v:imagedata r:id="rId52" o:title=""/>
          </v:shape>
          <o:OLEObject Type="Embed" ProgID="Equation.DSMT4" ShapeID="_x0000_i1046" DrawAspect="Content" ObjectID="_1700111793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cung cấp bởi điện áp hiệu </w:t>
      </w:r>
    </w:p>
    <w:p w:rsidR="007524A3" w:rsidRDefault="007524A3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ụ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U = 100V; f = 1kHz. </w:t>
      </w:r>
      <w:proofErr w:type="gramStart"/>
      <w:r>
        <w:rPr>
          <w:rFonts w:ascii="Times New Roman" w:hAnsi="Times New Roman" w:cs="Times New Roman"/>
          <w:sz w:val="24"/>
          <w:szCs w:val="24"/>
        </w:rPr>
        <w:t>Hãy xác định công suất tiêu thụ và hệ số công suất.</w:t>
      </w:r>
      <w:proofErr w:type="gramEnd"/>
    </w:p>
    <w:p w:rsidR="007524A3" w:rsidRDefault="007524A3" w:rsidP="00794596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S: 333W; cos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6A"/>
      </w:r>
      <w:r>
        <w:rPr>
          <w:rFonts w:ascii="Times New Roman" w:hAnsi="Times New Roman" w:cs="Times New Roman"/>
          <w:b/>
          <w:sz w:val="24"/>
          <w:szCs w:val="24"/>
        </w:rPr>
        <w:t xml:space="preserve"> =1.</w:t>
      </w:r>
    </w:p>
    <w:p w:rsidR="007524A3" w:rsidRDefault="007524A3" w:rsidP="00794596">
      <w:pPr>
        <w:pStyle w:val="ListParagraph"/>
        <w:numPr>
          <w:ilvl w:val="0"/>
          <w:numId w:val="4"/>
        </w:num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ạch R, L </w:t>
      </w:r>
      <w:proofErr w:type="gramStart"/>
      <w:r>
        <w:rPr>
          <w:rFonts w:ascii="Times New Roman" w:hAnsi="Times New Roman" w:cs="Times New Roman"/>
          <w:sz w:val="24"/>
          <w:szCs w:val="24"/>
        </w:rPr>
        <w:t>( thuầ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ảm) và C nối tiếp. Biết </w:t>
      </w:r>
      <w:r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455" w:dyaOrig="615">
          <v:shape id="_x0000_i1047" type="#_x0000_t75" style="width:72.75pt;height:30.75pt" o:ole="">
            <v:imagedata r:id="rId54" o:title=""/>
          </v:shape>
          <o:OLEObject Type="Embed" ProgID="Equation.DSMT4" ShapeID="_x0000_i1047" DrawAspect="Content" ObjectID="_1700111794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065" w:dyaOrig="615">
          <v:shape id="_x0000_i1048" type="#_x0000_t75" style="width:53.25pt;height:30.75pt" o:ole="">
            <v:imagedata r:id="rId56" o:title=""/>
          </v:shape>
          <o:OLEObject Type="Embed" ProgID="Equation.DSMT4" ShapeID="_x0000_i1048" DrawAspect="Content" ObjectID="_1700111795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, điện áp 2 đầu mạch </w:t>
      </w:r>
    </w:p>
    <w:p w:rsidR="007524A3" w:rsidRDefault="007524A3" w:rsidP="00794596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>
        <w:rPr>
          <w:rFonts w:eastAsia="Times New Roman"/>
          <w:position w:val="-10"/>
        </w:rPr>
        <w:object w:dxaOrig="2040" w:dyaOrig="315">
          <v:shape id="_x0000_i1049" type="#_x0000_t75" style="width:102pt;height:15.75pt" o:ole="">
            <v:imagedata r:id="rId58" o:title=""/>
          </v:shape>
          <o:OLEObject Type="Embed" ProgID="Equation.DSMT4" ShapeID="_x0000_i1049" DrawAspect="Content" ObjectID="_1700111796" r:id="rId59"/>
        </w:object>
      </w:r>
      <w:r>
        <w:rPr>
          <w:rFonts w:ascii="Times New Roman" w:hAnsi="Times New Roman" w:cs="Times New Roman"/>
          <w:sz w:val="24"/>
          <w:szCs w:val="24"/>
        </w:rPr>
        <w:t>, công suất tiêu thụ trên đoạn mạch là 80 W. Tính R và viết biểu thức của cường độ dòng điện.</w:t>
      </w:r>
    </w:p>
    <w:p w:rsidR="007524A3" w:rsidRDefault="007524A3" w:rsidP="00794596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S: R = 80</w:t>
      </w:r>
      <w:r>
        <w:rPr>
          <w:rFonts w:ascii="Times New Roman" w:hAnsi="Times New Roman" w:cs="Times New Roman"/>
          <w:b/>
          <w:sz w:val="24"/>
          <w:szCs w:val="24"/>
        </w:rPr>
        <w:sym w:font="Symbol" w:char="F057"/>
      </w:r>
      <w:r>
        <w:rPr>
          <w:rFonts w:ascii="Times New Roman" w:hAnsi="Times New Roman" w:cs="Times New Roman"/>
          <w:b/>
          <w:sz w:val="24"/>
          <w:szCs w:val="24"/>
        </w:rPr>
        <w:t xml:space="preserve">; </w:t>
      </w:r>
      <w:r>
        <w:rPr>
          <w:rFonts w:ascii="Times New Roman" w:hAnsi="Times New Roman" w:cs="Times New Roman"/>
          <w:b/>
          <w:position w:val="-28"/>
          <w:sz w:val="24"/>
          <w:szCs w:val="24"/>
        </w:rPr>
        <w:object w:dxaOrig="2640" w:dyaOrig="675">
          <v:shape id="_x0000_i1050" type="#_x0000_t75" style="width:132pt;height:33.75pt" o:ole="">
            <v:imagedata r:id="rId60" o:title=""/>
          </v:shape>
          <o:OLEObject Type="Embed" ProgID="Equation.DSMT4" ShapeID="_x0000_i1050" DrawAspect="Content" ObjectID="_1700111797" r:id="rId61"/>
        </w:object>
      </w:r>
    </w:p>
    <w:p w:rsidR="00A646D7" w:rsidRDefault="00A646D7" w:rsidP="00A646D7">
      <w:pPr>
        <w:tabs>
          <w:tab w:val="left" w:pos="284"/>
          <w:tab w:val="left" w:pos="810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46D7" w:rsidRDefault="00A646D7" w:rsidP="00A646D7">
      <w:pPr>
        <w:spacing w:after="0"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646D7" w:rsidRDefault="00A646D7" w:rsidP="00D014E2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46D7" w:rsidRDefault="00A646D7" w:rsidP="00D014E2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A646D7" w:rsidSect="00D014E2">
      <w:pgSz w:w="11909" w:h="16834" w:code="9"/>
      <w:pgMar w:top="576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C824DF"/>
    <w:multiLevelType w:val="hybridMultilevel"/>
    <w:tmpl w:val="81FC1A08"/>
    <w:lvl w:ilvl="0" w:tplc="E84AECC6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F515C6"/>
    <w:multiLevelType w:val="hybridMultilevel"/>
    <w:tmpl w:val="FA4CF400"/>
    <w:lvl w:ilvl="0" w:tplc="AD1A6BC8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A65218"/>
    <w:multiLevelType w:val="hybridMultilevel"/>
    <w:tmpl w:val="4BE4EE9C"/>
    <w:lvl w:ilvl="0" w:tplc="C8645DE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14E2"/>
    <w:rsid w:val="000403D4"/>
    <w:rsid w:val="000A771D"/>
    <w:rsid w:val="000F4BBA"/>
    <w:rsid w:val="00117F06"/>
    <w:rsid w:val="00140321"/>
    <w:rsid w:val="0015078B"/>
    <w:rsid w:val="00235A75"/>
    <w:rsid w:val="003B278E"/>
    <w:rsid w:val="00430249"/>
    <w:rsid w:val="004C28E0"/>
    <w:rsid w:val="00511050"/>
    <w:rsid w:val="00581C1D"/>
    <w:rsid w:val="00590FF4"/>
    <w:rsid w:val="005D108F"/>
    <w:rsid w:val="006210BB"/>
    <w:rsid w:val="00626B60"/>
    <w:rsid w:val="00665417"/>
    <w:rsid w:val="006B36ED"/>
    <w:rsid w:val="006F0BD7"/>
    <w:rsid w:val="007524A3"/>
    <w:rsid w:val="00794596"/>
    <w:rsid w:val="007F1C22"/>
    <w:rsid w:val="00805E0F"/>
    <w:rsid w:val="008261EF"/>
    <w:rsid w:val="008A55BE"/>
    <w:rsid w:val="008F5060"/>
    <w:rsid w:val="009B089E"/>
    <w:rsid w:val="009B301A"/>
    <w:rsid w:val="00A27A1C"/>
    <w:rsid w:val="00A646D7"/>
    <w:rsid w:val="00AB31B1"/>
    <w:rsid w:val="00C060BF"/>
    <w:rsid w:val="00CF5557"/>
    <w:rsid w:val="00D014E2"/>
    <w:rsid w:val="00DC28E2"/>
    <w:rsid w:val="00E70729"/>
    <w:rsid w:val="00E77864"/>
    <w:rsid w:val="00EB5709"/>
    <w:rsid w:val="00ED09E6"/>
    <w:rsid w:val="00ED65DB"/>
    <w:rsid w:val="00ED69BC"/>
    <w:rsid w:val="00F11766"/>
    <w:rsid w:val="00F22888"/>
    <w:rsid w:val="00F64DD3"/>
    <w:rsid w:val="00F85B28"/>
    <w:rsid w:val="00F965EA"/>
    <w:rsid w:val="00FC6E26"/>
    <w:rsid w:val="00FD1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1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014E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014E2"/>
  </w:style>
  <w:style w:type="paragraph" w:styleId="BalloonText">
    <w:name w:val="Balloon Text"/>
    <w:basedOn w:val="Normal"/>
    <w:link w:val="BalloonTextChar"/>
    <w:uiPriority w:val="99"/>
    <w:semiHidden/>
    <w:unhideWhenUsed/>
    <w:rsid w:val="00D014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4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0249"/>
    <w:rPr>
      <w:color w:val="808080"/>
    </w:rPr>
  </w:style>
  <w:style w:type="table" w:styleId="TableGrid">
    <w:name w:val="Table Grid"/>
    <w:basedOn w:val="TableNormal"/>
    <w:uiPriority w:val="59"/>
    <w:rsid w:val="00A27A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11050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1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014E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014E2"/>
  </w:style>
  <w:style w:type="paragraph" w:styleId="BalloonText">
    <w:name w:val="Balloon Text"/>
    <w:basedOn w:val="Normal"/>
    <w:link w:val="BalloonTextChar"/>
    <w:uiPriority w:val="99"/>
    <w:semiHidden/>
    <w:unhideWhenUsed/>
    <w:rsid w:val="00D014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4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30249"/>
    <w:rPr>
      <w:color w:val="808080"/>
    </w:rPr>
  </w:style>
  <w:style w:type="table" w:styleId="TableGrid">
    <w:name w:val="Table Grid"/>
    <w:basedOn w:val="TableNormal"/>
    <w:uiPriority w:val="59"/>
    <w:rsid w:val="00A27A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11050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972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1D12F9-41C0-45B8-A75F-D60C4BC7A0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4</Pages>
  <Words>1223</Words>
  <Characters>697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47</cp:revision>
  <dcterms:created xsi:type="dcterms:W3CDTF">2021-11-18T00:14:00Z</dcterms:created>
  <dcterms:modified xsi:type="dcterms:W3CDTF">2021-12-04T01:00:00Z</dcterms:modified>
</cp:coreProperties>
</file>